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431A" w:rsidRDefault="0057431A" w:rsidP="0057431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Муниципальное казённое общеобразовательное учреждение</w:t>
      </w:r>
    </w:p>
    <w:p w:rsidR="0057431A" w:rsidRDefault="0057431A" w:rsidP="0057431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«Чуноярская средняя школа № 13»</w:t>
      </w:r>
    </w:p>
    <w:p w:rsidR="0057431A" w:rsidRDefault="0057431A" w:rsidP="0057431A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3593" w:type="pct"/>
        <w:jc w:val="right"/>
        <w:tblLook w:val="01E0" w:firstRow="1" w:lastRow="1" w:firstColumn="1" w:lastColumn="1" w:noHBand="0" w:noVBand="0"/>
      </w:tblPr>
      <w:tblGrid>
        <w:gridCol w:w="5102"/>
        <w:gridCol w:w="5523"/>
      </w:tblGrid>
      <w:tr w:rsidR="00D82236" w:rsidRPr="00D82236" w:rsidTr="00D82236">
        <w:trPr>
          <w:jc w:val="right"/>
        </w:trPr>
        <w:tc>
          <w:tcPr>
            <w:tcW w:w="2401" w:type="pct"/>
          </w:tcPr>
          <w:p w:rsidR="00D82236" w:rsidRPr="00D82236" w:rsidRDefault="00D82236" w:rsidP="00D8223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82236">
              <w:rPr>
                <w:rFonts w:ascii="Times New Roman" w:eastAsia="Calibri" w:hAnsi="Times New Roman" w:cs="Times New Roman"/>
                <w:sz w:val="24"/>
                <w:szCs w:val="24"/>
              </w:rPr>
              <w:t>«Рассмотрено»</w:t>
            </w:r>
          </w:p>
          <w:p w:rsidR="00D82236" w:rsidRPr="00D82236" w:rsidRDefault="00D82236" w:rsidP="00D8223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8223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уководитель МО: </w:t>
            </w:r>
          </w:p>
          <w:p w:rsidR="00D82236" w:rsidRPr="00D82236" w:rsidRDefault="00D82236" w:rsidP="00D8223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82236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14A2B17B" wp14:editId="153EEDF5">
                  <wp:extent cx="1013460" cy="144780"/>
                  <wp:effectExtent l="0" t="0" r="0" b="762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3460" cy="144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82236">
              <w:rPr>
                <w:rFonts w:ascii="Times New Roman" w:eastAsia="Calibri" w:hAnsi="Times New Roman" w:cs="Times New Roman"/>
                <w:sz w:val="24"/>
                <w:szCs w:val="24"/>
              </w:rPr>
              <w:t>/Котова О.Г./</w:t>
            </w:r>
          </w:p>
          <w:p w:rsidR="00D82236" w:rsidRPr="00D82236" w:rsidRDefault="00D82236" w:rsidP="00D8223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D82236" w:rsidRPr="00D82236" w:rsidRDefault="00D82236" w:rsidP="00D8223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82236">
              <w:rPr>
                <w:rFonts w:ascii="Times New Roman" w:eastAsia="Calibri" w:hAnsi="Times New Roman" w:cs="Times New Roman"/>
                <w:sz w:val="24"/>
                <w:szCs w:val="24"/>
              </w:rPr>
              <w:t>Протокол № 1   от</w:t>
            </w:r>
          </w:p>
          <w:p w:rsidR="00D82236" w:rsidRPr="00D82236" w:rsidRDefault="00D82236" w:rsidP="00D8223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82236">
              <w:rPr>
                <w:rFonts w:ascii="Times New Roman" w:eastAsia="Calibri" w:hAnsi="Times New Roman" w:cs="Times New Roman"/>
                <w:sz w:val="24"/>
                <w:szCs w:val="24"/>
              </w:rPr>
              <w:t>«28» августа 2023 г.</w:t>
            </w:r>
          </w:p>
        </w:tc>
        <w:tc>
          <w:tcPr>
            <w:tcW w:w="2599" w:type="pct"/>
          </w:tcPr>
          <w:p w:rsidR="00D82236" w:rsidRPr="00D82236" w:rsidRDefault="00D82236" w:rsidP="00D8223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82236">
              <w:rPr>
                <w:rFonts w:ascii="Times New Roman" w:eastAsia="Calibri" w:hAnsi="Times New Roman" w:cs="Times New Roman"/>
                <w:sz w:val="24"/>
                <w:szCs w:val="24"/>
              </w:rPr>
              <w:t>«Утверждаю»</w:t>
            </w:r>
          </w:p>
          <w:p w:rsidR="00D82236" w:rsidRPr="00D82236" w:rsidRDefault="00D82236" w:rsidP="00D8223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82236">
              <w:rPr>
                <w:rFonts w:ascii="Times New Roman" w:eastAsia="Calibri" w:hAnsi="Times New Roman" w:cs="Times New Roman"/>
                <w:sz w:val="24"/>
                <w:szCs w:val="24"/>
              </w:rPr>
              <w:t>Директор МКОУ «Чуноярская средняя школа № 13»</w:t>
            </w:r>
          </w:p>
          <w:p w:rsidR="00D82236" w:rsidRPr="00D82236" w:rsidRDefault="00D82236" w:rsidP="00D8223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82236">
              <w:rPr>
                <w:rFonts w:ascii="Calibri" w:eastAsia="Calibri" w:hAnsi="Calibri" w:cs="Times New Roman"/>
                <w:noProof/>
              </w:rPr>
              <w:drawing>
                <wp:inline distT="0" distB="0" distL="0" distR="0" wp14:anchorId="407F7EF8" wp14:editId="10D87FF2">
                  <wp:extent cx="937260" cy="32766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7260" cy="327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82236">
              <w:rPr>
                <w:rFonts w:ascii="Times New Roman" w:eastAsia="Calibri" w:hAnsi="Times New Roman" w:cs="Times New Roman"/>
                <w:sz w:val="24"/>
                <w:szCs w:val="24"/>
              </w:rPr>
              <w:t>/Евлампьева Г.Г./</w:t>
            </w:r>
          </w:p>
          <w:p w:rsidR="00D82236" w:rsidRPr="00D82236" w:rsidRDefault="00D82236" w:rsidP="00D8223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D82236" w:rsidRPr="00D82236" w:rsidRDefault="00D82236" w:rsidP="00D8223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8223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Приказ № 142/1 </w:t>
            </w:r>
          </w:p>
          <w:p w:rsidR="00D82236" w:rsidRPr="00D82236" w:rsidRDefault="00D82236" w:rsidP="00D82236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D82236">
              <w:rPr>
                <w:rFonts w:ascii="Times New Roman" w:eastAsia="Calibri" w:hAnsi="Times New Roman" w:cs="Times New Roman"/>
                <w:sz w:val="24"/>
                <w:szCs w:val="24"/>
              </w:rPr>
              <w:t>от «30» августа 2023 г.</w:t>
            </w:r>
          </w:p>
        </w:tc>
      </w:tr>
    </w:tbl>
    <w:p w:rsidR="00D82236" w:rsidRPr="00C14775" w:rsidRDefault="00D82236" w:rsidP="0057431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57431A" w:rsidRPr="00C14775" w:rsidRDefault="0057431A" w:rsidP="0057431A">
      <w:pPr>
        <w:jc w:val="both"/>
        <w:rPr>
          <w:rFonts w:ascii="Times New Roman" w:hAnsi="Times New Roman" w:cs="Times New Roman"/>
          <w:b/>
        </w:rPr>
      </w:pPr>
    </w:p>
    <w:p w:rsidR="0057431A" w:rsidRPr="00C14775" w:rsidRDefault="0057431A" w:rsidP="0057431A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7431A" w:rsidRPr="0057431A" w:rsidRDefault="0057431A" w:rsidP="0057431A">
      <w:pPr>
        <w:jc w:val="center"/>
        <w:rPr>
          <w:rFonts w:ascii="Times New Roman" w:hAnsi="Times New Roman" w:cs="Times New Roman"/>
          <w:b/>
          <w:color w:val="000000"/>
          <w:sz w:val="32"/>
          <w:szCs w:val="32"/>
        </w:rPr>
      </w:pPr>
      <w:r w:rsidRPr="0057431A">
        <w:rPr>
          <w:rFonts w:ascii="Times New Roman" w:hAnsi="Times New Roman" w:cs="Times New Roman"/>
          <w:b/>
          <w:color w:val="000000"/>
          <w:sz w:val="32"/>
          <w:szCs w:val="32"/>
        </w:rPr>
        <w:t xml:space="preserve">РАБОЧАЯ  ПРОГРАММА </w:t>
      </w:r>
    </w:p>
    <w:p w:rsidR="0057431A" w:rsidRPr="0057431A" w:rsidRDefault="00D82236" w:rsidP="0057431A">
      <w:pPr>
        <w:jc w:val="center"/>
        <w:rPr>
          <w:rFonts w:ascii="Times New Roman" w:hAnsi="Times New Roman" w:cs="Times New Roman"/>
          <w:b/>
          <w:color w:val="000000"/>
          <w:sz w:val="32"/>
          <w:szCs w:val="32"/>
        </w:rPr>
      </w:pPr>
      <w:r>
        <w:rPr>
          <w:rFonts w:ascii="Times New Roman" w:hAnsi="Times New Roman" w:cs="Times New Roman"/>
          <w:b/>
          <w:color w:val="000000"/>
          <w:sz w:val="32"/>
          <w:szCs w:val="32"/>
        </w:rPr>
        <w:t xml:space="preserve"> по  математике</w:t>
      </w:r>
      <w:bookmarkStart w:id="0" w:name="_GoBack"/>
      <w:bookmarkEnd w:id="0"/>
    </w:p>
    <w:p w:rsidR="0057431A" w:rsidRPr="0057431A" w:rsidRDefault="0057431A" w:rsidP="0057431A">
      <w:pPr>
        <w:jc w:val="center"/>
        <w:rPr>
          <w:rFonts w:ascii="Times New Roman" w:hAnsi="Times New Roman" w:cs="Times New Roman"/>
          <w:b/>
          <w:color w:val="000000"/>
          <w:sz w:val="32"/>
          <w:szCs w:val="32"/>
        </w:rPr>
      </w:pPr>
      <w:r w:rsidRPr="0057431A">
        <w:rPr>
          <w:rFonts w:ascii="Times New Roman" w:hAnsi="Times New Roman" w:cs="Times New Roman"/>
          <w:b/>
          <w:color w:val="000000"/>
          <w:sz w:val="32"/>
          <w:szCs w:val="32"/>
        </w:rPr>
        <w:t>5 - 9 классы</w:t>
      </w:r>
    </w:p>
    <w:p w:rsidR="0057431A" w:rsidRPr="00C14775" w:rsidRDefault="0057431A" w:rsidP="0057431A">
      <w:pPr>
        <w:jc w:val="both"/>
        <w:rPr>
          <w:rFonts w:ascii="Times New Roman" w:hAnsi="Times New Roman" w:cs="Times New Roman"/>
        </w:rPr>
      </w:pPr>
    </w:p>
    <w:p w:rsidR="0057431A" w:rsidRPr="0057431A" w:rsidRDefault="0057431A" w:rsidP="0057431A">
      <w:pPr>
        <w:spacing w:after="0" w:line="360" w:lineRule="auto"/>
        <w:ind w:right="-425"/>
        <w:jc w:val="both"/>
        <w:rPr>
          <w:rFonts w:ascii="Times New Roman" w:hAnsi="Times New Roman" w:cs="Times New Roman"/>
          <w:sz w:val="28"/>
          <w:szCs w:val="28"/>
        </w:rPr>
      </w:pPr>
      <w:r w:rsidRPr="0057431A">
        <w:rPr>
          <w:rFonts w:ascii="Times New Roman" w:hAnsi="Times New Roman" w:cs="Times New Roman"/>
          <w:b/>
          <w:sz w:val="28"/>
          <w:szCs w:val="28"/>
        </w:rPr>
        <w:t xml:space="preserve">  Учитель:</w:t>
      </w:r>
      <w:r w:rsidRPr="0057431A">
        <w:rPr>
          <w:rFonts w:ascii="Times New Roman" w:hAnsi="Times New Roman" w:cs="Times New Roman"/>
          <w:sz w:val="28"/>
          <w:szCs w:val="28"/>
        </w:rPr>
        <w:t xml:space="preserve"> </w:t>
      </w:r>
      <w:r w:rsidR="006D734C">
        <w:rPr>
          <w:rFonts w:ascii="Times New Roman" w:hAnsi="Times New Roman" w:cs="Times New Roman"/>
          <w:sz w:val="28"/>
          <w:szCs w:val="28"/>
        </w:rPr>
        <w:t>Горбунова Светлана Юрьевна</w:t>
      </w:r>
      <w:r w:rsidRPr="0057431A">
        <w:rPr>
          <w:rFonts w:ascii="Times New Roman" w:hAnsi="Times New Roman" w:cs="Times New Roman"/>
          <w:sz w:val="28"/>
          <w:szCs w:val="28"/>
        </w:rPr>
        <w:t>.</w:t>
      </w:r>
    </w:p>
    <w:p w:rsidR="0057431A" w:rsidRPr="0057431A" w:rsidRDefault="0057431A" w:rsidP="0057431A">
      <w:pPr>
        <w:spacing w:after="0" w:line="360" w:lineRule="auto"/>
        <w:ind w:right="-425"/>
        <w:jc w:val="both"/>
        <w:rPr>
          <w:rFonts w:ascii="Times New Roman" w:hAnsi="Times New Roman" w:cs="Times New Roman"/>
          <w:sz w:val="28"/>
          <w:szCs w:val="28"/>
        </w:rPr>
      </w:pPr>
      <w:r w:rsidRPr="0057431A">
        <w:rPr>
          <w:rFonts w:ascii="Times New Roman" w:hAnsi="Times New Roman" w:cs="Times New Roman"/>
          <w:b/>
          <w:sz w:val="28"/>
          <w:szCs w:val="28"/>
        </w:rPr>
        <w:t xml:space="preserve">  Квалификационная категория:</w:t>
      </w:r>
      <w:r w:rsidRPr="0057431A">
        <w:rPr>
          <w:rFonts w:ascii="Times New Roman" w:hAnsi="Times New Roman" w:cs="Times New Roman"/>
          <w:sz w:val="28"/>
          <w:szCs w:val="28"/>
        </w:rPr>
        <w:t xml:space="preserve"> </w:t>
      </w:r>
      <w:r w:rsidR="006D734C">
        <w:rPr>
          <w:rFonts w:ascii="Times New Roman" w:hAnsi="Times New Roman" w:cs="Times New Roman"/>
          <w:sz w:val="28"/>
          <w:szCs w:val="28"/>
        </w:rPr>
        <w:t>без категории.</w:t>
      </w:r>
    </w:p>
    <w:p w:rsidR="0057431A" w:rsidRPr="00D82236" w:rsidRDefault="0057431A" w:rsidP="00D82236">
      <w:pPr>
        <w:spacing w:after="0" w:line="360" w:lineRule="auto"/>
        <w:ind w:right="-425"/>
        <w:jc w:val="both"/>
        <w:rPr>
          <w:rFonts w:ascii="Times New Roman" w:hAnsi="Times New Roman" w:cs="Times New Roman"/>
          <w:sz w:val="28"/>
          <w:szCs w:val="28"/>
        </w:rPr>
      </w:pPr>
      <w:r w:rsidRPr="0057431A">
        <w:rPr>
          <w:rFonts w:ascii="Times New Roman" w:hAnsi="Times New Roman" w:cs="Times New Roman"/>
          <w:b/>
          <w:sz w:val="28"/>
          <w:szCs w:val="28"/>
        </w:rPr>
        <w:t xml:space="preserve">  Стаж педагогической деятельности:</w:t>
      </w:r>
      <w:r w:rsidRPr="0057431A">
        <w:rPr>
          <w:rFonts w:ascii="Times New Roman" w:hAnsi="Times New Roman" w:cs="Times New Roman"/>
          <w:sz w:val="28"/>
          <w:szCs w:val="28"/>
        </w:rPr>
        <w:t xml:space="preserve"> </w:t>
      </w:r>
      <w:r w:rsidR="003311F4">
        <w:rPr>
          <w:rFonts w:ascii="Times New Roman" w:hAnsi="Times New Roman" w:cs="Times New Roman"/>
          <w:sz w:val="28"/>
          <w:szCs w:val="28"/>
        </w:rPr>
        <w:t>3</w:t>
      </w:r>
      <w:r w:rsidR="006D734C">
        <w:rPr>
          <w:rFonts w:ascii="Times New Roman" w:hAnsi="Times New Roman" w:cs="Times New Roman"/>
          <w:sz w:val="28"/>
          <w:szCs w:val="28"/>
        </w:rPr>
        <w:t xml:space="preserve"> года</w:t>
      </w:r>
      <w:r w:rsidRPr="0057431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7431A" w:rsidRPr="00C14775" w:rsidRDefault="0057431A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14775">
        <w:rPr>
          <w:rFonts w:ascii="Times New Roman" w:hAnsi="Times New Roman" w:cs="Times New Roman"/>
          <w:sz w:val="24"/>
          <w:szCs w:val="24"/>
        </w:rPr>
        <w:t xml:space="preserve">с. </w:t>
      </w:r>
      <w:r>
        <w:rPr>
          <w:rFonts w:ascii="Times New Roman" w:hAnsi="Times New Roman" w:cs="Times New Roman"/>
          <w:sz w:val="24"/>
          <w:szCs w:val="24"/>
        </w:rPr>
        <w:t>Чунояр</w:t>
      </w:r>
    </w:p>
    <w:p w:rsidR="0057431A" w:rsidRPr="00C14775" w:rsidRDefault="0057431A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20</w:t>
      </w:r>
      <w:r w:rsidR="006D734C">
        <w:rPr>
          <w:rFonts w:ascii="Times New Roman" w:hAnsi="Times New Roman" w:cs="Times New Roman"/>
          <w:sz w:val="24"/>
          <w:szCs w:val="24"/>
        </w:rPr>
        <w:t>2</w:t>
      </w:r>
      <w:r w:rsidR="00014177">
        <w:rPr>
          <w:rFonts w:ascii="Times New Roman" w:hAnsi="Times New Roman" w:cs="Times New Roman"/>
          <w:sz w:val="24"/>
          <w:szCs w:val="24"/>
        </w:rPr>
        <w:t>4</w:t>
      </w:r>
      <w:r w:rsidRPr="00C14775">
        <w:rPr>
          <w:rFonts w:ascii="Times New Roman" w:hAnsi="Times New Roman" w:cs="Times New Roman"/>
          <w:sz w:val="24"/>
          <w:szCs w:val="24"/>
        </w:rPr>
        <w:t xml:space="preserve"> г.-</w:t>
      </w:r>
    </w:p>
    <w:p w:rsidR="0057431A" w:rsidRPr="0057431A" w:rsidRDefault="0057431A" w:rsidP="00ED1DE3">
      <w:pPr>
        <w:pStyle w:val="a6"/>
        <w:spacing w:after="0" w:line="240" w:lineRule="auto"/>
        <w:ind w:firstLine="0"/>
        <w:rPr>
          <w:rFonts w:ascii="Times New Roman" w:hAnsi="Times New Roman" w:cs="Times New Roman"/>
          <w:color w:val="000000"/>
          <w:szCs w:val="24"/>
        </w:rPr>
      </w:pPr>
      <w:r w:rsidRPr="0057431A">
        <w:rPr>
          <w:rFonts w:ascii="Times New Roman" w:hAnsi="Times New Roman" w:cs="Times New Roman"/>
          <w:color w:val="000000"/>
          <w:szCs w:val="24"/>
        </w:rPr>
        <w:lastRenderedPageBreak/>
        <w:t>Рабочая программа  по математике 5-9 классов разработана на  основе следующих нормативных документов и материалов:</w:t>
      </w:r>
    </w:p>
    <w:p w:rsidR="0057431A" w:rsidRPr="0057431A" w:rsidRDefault="0057431A" w:rsidP="00ED1DE3">
      <w:pPr>
        <w:pStyle w:val="a3"/>
        <w:ind w:left="0"/>
        <w:jc w:val="both"/>
        <w:rPr>
          <w:lang w:val="ru-RU"/>
        </w:rPr>
      </w:pPr>
      <w:r w:rsidRPr="0057431A">
        <w:rPr>
          <w:lang w:val="ru-RU"/>
        </w:rPr>
        <w:t xml:space="preserve">Федерального  государственного  образовательного  стандарта  основного общего образования, Приказ Минобрнауки РФ от 17.12.2010 </w:t>
      </w:r>
      <w:r w:rsidRPr="0057431A">
        <w:t>N</w:t>
      </w:r>
      <w:r w:rsidRPr="0057431A">
        <w:rPr>
          <w:lang w:val="ru-RU"/>
        </w:rPr>
        <w:t xml:space="preserve"> 1897.</w:t>
      </w:r>
    </w:p>
    <w:p w:rsidR="0057431A" w:rsidRPr="0057431A" w:rsidRDefault="0057431A" w:rsidP="00ED1DE3">
      <w:pPr>
        <w:pStyle w:val="Default"/>
        <w:jc w:val="both"/>
      </w:pPr>
      <w:r w:rsidRPr="0057431A">
        <w:rPr>
          <w:bCs/>
          <w:color w:val="auto"/>
        </w:rPr>
        <w:t>Примерной основной образовательной программы основного общего образования</w:t>
      </w:r>
      <w:r w:rsidRPr="0057431A">
        <w:rPr>
          <w:color w:val="auto"/>
        </w:rPr>
        <w:t xml:space="preserve"> (от 8 апреля 2015 г. № 1/15)</w:t>
      </w:r>
    </w:p>
    <w:p w:rsidR="0057431A" w:rsidRPr="0057431A" w:rsidRDefault="0057431A" w:rsidP="00ED1DE3">
      <w:pPr>
        <w:pStyle w:val="Default"/>
        <w:jc w:val="both"/>
      </w:pPr>
      <w:r w:rsidRPr="0057431A">
        <w:t xml:space="preserve">Санитарно-эпидемиологические правила и нормативы СанПиН 2.4.2.2821-10   «Санитарно-эпидемиологические требования к условиям и организации обучения в общеобразовательных учреждениях»  от 29.12.2010г. №189 </w:t>
      </w:r>
    </w:p>
    <w:p w:rsidR="0057431A" w:rsidRPr="0057431A" w:rsidRDefault="0057431A" w:rsidP="00ED1DE3">
      <w:pPr>
        <w:pStyle w:val="Default"/>
        <w:jc w:val="both"/>
      </w:pPr>
      <w:r w:rsidRPr="0057431A">
        <w:t>Основной образовательной программы основного общего образования МКОУ Чуноярской СОШ № 13»</w:t>
      </w:r>
    </w:p>
    <w:p w:rsidR="0057431A" w:rsidRDefault="0057431A" w:rsidP="00ED1DE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 xml:space="preserve">  Авторская  программа А.Г. Мерзляк, В.Б. Полонский, М.С. Якир, Е.В</w:t>
      </w:r>
      <w:r w:rsidR="00ED1DE3">
        <w:rPr>
          <w:rFonts w:ascii="Times New Roman" w:hAnsi="Times New Roman" w:cs="Times New Roman"/>
          <w:sz w:val="24"/>
          <w:szCs w:val="24"/>
        </w:rPr>
        <w:t>. Буцко  (Математика: программы</w:t>
      </w:r>
      <w:r w:rsidRPr="0057431A">
        <w:rPr>
          <w:rFonts w:ascii="Times New Roman" w:hAnsi="Times New Roman" w:cs="Times New Roman"/>
          <w:sz w:val="24"/>
          <w:szCs w:val="24"/>
        </w:rPr>
        <w:t>: 5–9 классы А.Г. Мерзляк, В.Б. Полонский, М.С. Якир, Е.В. Буцко /. — М. : Вентана-Граф, 2013. — 112</w:t>
      </w:r>
    </w:p>
    <w:p w:rsidR="00ED1DE3" w:rsidRPr="0057431A" w:rsidRDefault="00ED1DE3" w:rsidP="00ED1DE3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7431A" w:rsidRDefault="0057431A" w:rsidP="0057431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431A">
        <w:rPr>
          <w:rFonts w:ascii="Times New Roman" w:hAnsi="Times New Roman" w:cs="Times New Roman"/>
          <w:b/>
          <w:sz w:val="24"/>
          <w:szCs w:val="24"/>
        </w:rPr>
        <w:t>Планируемые результаты</w:t>
      </w:r>
    </w:p>
    <w:p w:rsidR="00ED1DE3" w:rsidRPr="0057431A" w:rsidRDefault="00ED1DE3" w:rsidP="0057431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7431A" w:rsidRPr="0057431A" w:rsidRDefault="0057431A" w:rsidP="00ED1DE3">
      <w:pPr>
        <w:pStyle w:val="a6"/>
        <w:spacing w:after="0" w:line="240" w:lineRule="auto"/>
        <w:ind w:firstLine="0"/>
        <w:rPr>
          <w:rFonts w:ascii="Times New Roman" w:hAnsi="Times New Roman" w:cs="Times New Roman"/>
          <w:b/>
          <w:szCs w:val="24"/>
        </w:rPr>
      </w:pPr>
      <w:r w:rsidRPr="0057431A">
        <w:rPr>
          <w:rFonts w:ascii="Times New Roman" w:hAnsi="Times New Roman" w:cs="Times New Roman"/>
          <w:b/>
          <w:szCs w:val="24"/>
        </w:rPr>
        <w:t>Личностные результаты</w:t>
      </w:r>
    </w:p>
    <w:p w:rsidR="0057431A" w:rsidRPr="0057431A" w:rsidRDefault="0057431A" w:rsidP="00ED1DE3">
      <w:pPr>
        <w:pStyle w:val="a6"/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iCs/>
          <w:szCs w:val="24"/>
        </w:rPr>
        <w:t>Обучающийся получит возможность для формирования:</w:t>
      </w:r>
    </w:p>
    <w:p w:rsidR="0057431A" w:rsidRPr="0057431A" w:rsidRDefault="0057431A" w:rsidP="00ED1DE3">
      <w:pPr>
        <w:pStyle w:val="a6"/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  интереса к познанию матем</w:t>
      </w:r>
      <w:r w:rsidR="00ED1DE3">
        <w:rPr>
          <w:rFonts w:ascii="Times New Roman" w:hAnsi="Times New Roman" w:cs="Times New Roman"/>
          <w:szCs w:val="24"/>
        </w:rPr>
        <w:t>атических фактов.</w:t>
      </w:r>
      <w:r w:rsidRPr="0057431A">
        <w:rPr>
          <w:rFonts w:ascii="Times New Roman" w:hAnsi="Times New Roman" w:cs="Times New Roman"/>
          <w:szCs w:val="24"/>
        </w:rPr>
        <w:t xml:space="preserve"> У обучающегося будут сформированы:</w:t>
      </w:r>
    </w:p>
    <w:p w:rsidR="0057431A" w:rsidRPr="0057431A" w:rsidRDefault="00ED1DE3" w:rsidP="00ED1DE3">
      <w:pPr>
        <w:pStyle w:val="a6"/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 внутренняя позиция школь</w:t>
      </w:r>
      <w:r w:rsidR="0057431A" w:rsidRPr="0057431A">
        <w:rPr>
          <w:rFonts w:ascii="Times New Roman" w:hAnsi="Times New Roman" w:cs="Times New Roman"/>
          <w:szCs w:val="24"/>
        </w:rPr>
        <w:softHyphen/>
        <w:t>ника на уровне положительно</w:t>
      </w:r>
      <w:r w:rsidR="0057431A" w:rsidRPr="0057431A">
        <w:rPr>
          <w:rFonts w:ascii="Times New Roman" w:hAnsi="Times New Roman" w:cs="Times New Roman"/>
          <w:szCs w:val="24"/>
        </w:rPr>
        <w:softHyphen/>
        <w:t>го отношения к урокам математики;</w:t>
      </w:r>
    </w:p>
    <w:p w:rsidR="0057431A" w:rsidRPr="0057431A" w:rsidRDefault="00ED1DE3" w:rsidP="00ED1DE3">
      <w:pPr>
        <w:pStyle w:val="a6"/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понимание роли математических действий в жизни чело</w:t>
      </w:r>
      <w:r w:rsidR="0057431A" w:rsidRPr="0057431A">
        <w:rPr>
          <w:rFonts w:ascii="Times New Roman" w:hAnsi="Times New Roman" w:cs="Times New Roman"/>
          <w:szCs w:val="24"/>
        </w:rPr>
        <w:softHyphen/>
        <w:t>века;</w:t>
      </w:r>
    </w:p>
    <w:p w:rsidR="0057431A" w:rsidRPr="0057431A" w:rsidRDefault="00ED1DE3" w:rsidP="00ED1DE3">
      <w:pPr>
        <w:pStyle w:val="a6"/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</w:t>
      </w:r>
      <w:r w:rsidR="0057431A" w:rsidRPr="0057431A">
        <w:rPr>
          <w:rFonts w:ascii="Times New Roman" w:hAnsi="Times New Roman" w:cs="Times New Roman"/>
          <w:szCs w:val="24"/>
        </w:rPr>
        <w:t> интерес к различным видам учебной деятельности, включая элементы предметно-исследовательской деятельности;</w:t>
      </w:r>
    </w:p>
    <w:p w:rsidR="0057431A" w:rsidRPr="0057431A" w:rsidRDefault="00ED1DE3" w:rsidP="00ED1DE3">
      <w:pPr>
        <w:pStyle w:val="a6"/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</w:t>
      </w:r>
      <w:r w:rsidR="0057431A" w:rsidRPr="0057431A">
        <w:rPr>
          <w:rFonts w:ascii="Times New Roman" w:hAnsi="Times New Roman" w:cs="Times New Roman"/>
          <w:szCs w:val="24"/>
        </w:rPr>
        <w:t> ориентация на понимание предложений и оценок учителей и одноклассников;</w:t>
      </w:r>
    </w:p>
    <w:p w:rsidR="0057431A" w:rsidRPr="0057431A" w:rsidRDefault="00ED1DE3" w:rsidP="00ED1DE3">
      <w:pPr>
        <w:pStyle w:val="a6"/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</w:t>
      </w:r>
      <w:r w:rsidR="0057431A" w:rsidRPr="0057431A">
        <w:rPr>
          <w:rFonts w:ascii="Times New Roman" w:hAnsi="Times New Roman" w:cs="Times New Roman"/>
          <w:szCs w:val="24"/>
        </w:rPr>
        <w:t> понимание причин успеха в учебе;</w:t>
      </w:r>
    </w:p>
    <w:p w:rsidR="0057431A" w:rsidRPr="0057431A" w:rsidRDefault="00ED1DE3" w:rsidP="00ED1DE3">
      <w:pPr>
        <w:pStyle w:val="a6"/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</w:t>
      </w:r>
      <w:r w:rsidR="0057431A" w:rsidRPr="0057431A">
        <w:rPr>
          <w:rFonts w:ascii="Times New Roman" w:hAnsi="Times New Roman" w:cs="Times New Roman"/>
          <w:szCs w:val="24"/>
        </w:rPr>
        <w:t> понимание нравственного содержания поступков окружающих людей, отношений, математических зависимостей в окружающем мире;</w:t>
      </w:r>
    </w:p>
    <w:p w:rsidR="0057431A" w:rsidRPr="0057431A" w:rsidRDefault="0057431A" w:rsidP="00ED1DE3">
      <w:pPr>
        <w:pStyle w:val="a6"/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  ориентации на оценку результатов познавательной деятельности;</w:t>
      </w:r>
    </w:p>
    <w:p w:rsidR="0057431A" w:rsidRPr="0057431A" w:rsidRDefault="0057431A" w:rsidP="00ED1DE3">
      <w:pPr>
        <w:pStyle w:val="a6"/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 общих представлений о рациональной организации мыслительной деятельности;</w:t>
      </w:r>
    </w:p>
    <w:p w:rsidR="0057431A" w:rsidRPr="0057431A" w:rsidRDefault="0057431A" w:rsidP="00ED1DE3">
      <w:pPr>
        <w:pStyle w:val="a6"/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самооценки на основе заданных  критериев успешности учебной деятельности;</w:t>
      </w:r>
    </w:p>
    <w:p w:rsidR="0057431A" w:rsidRPr="0057431A" w:rsidRDefault="0057431A" w:rsidP="00ED1DE3">
      <w:pPr>
        <w:pStyle w:val="a6"/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первоначальной ориентации в поведении на принятые моральные нормы;</w:t>
      </w:r>
    </w:p>
    <w:p w:rsidR="0057431A" w:rsidRPr="0057431A" w:rsidRDefault="0057431A" w:rsidP="00ED1DE3">
      <w:pPr>
        <w:pStyle w:val="a6"/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понимания чувств одноклассников, учителей;</w:t>
      </w:r>
    </w:p>
    <w:p w:rsidR="0057431A" w:rsidRPr="0057431A" w:rsidRDefault="0057431A" w:rsidP="00ED1DE3">
      <w:pPr>
        <w:pStyle w:val="a6"/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представления о значении математики   для   познания окружающего мира.</w:t>
      </w:r>
    </w:p>
    <w:p w:rsidR="0057431A" w:rsidRPr="0057431A" w:rsidRDefault="0057431A" w:rsidP="00ED1DE3">
      <w:pPr>
        <w:pStyle w:val="a6"/>
        <w:spacing w:after="0" w:line="240" w:lineRule="auto"/>
        <w:ind w:firstLine="0"/>
        <w:rPr>
          <w:rFonts w:ascii="Times New Roman" w:hAnsi="Times New Roman" w:cs="Times New Roman"/>
          <w:b/>
          <w:szCs w:val="24"/>
        </w:rPr>
      </w:pPr>
      <w:r w:rsidRPr="0057431A">
        <w:rPr>
          <w:rFonts w:ascii="Times New Roman" w:hAnsi="Times New Roman" w:cs="Times New Roman"/>
          <w:szCs w:val="24"/>
        </w:rPr>
        <w:br/>
      </w:r>
      <w:r w:rsidRPr="0057431A">
        <w:rPr>
          <w:rFonts w:ascii="Times New Roman" w:hAnsi="Times New Roman" w:cs="Times New Roman"/>
          <w:b/>
          <w:szCs w:val="24"/>
        </w:rPr>
        <w:t>Метапредметные результаты</w:t>
      </w:r>
    </w:p>
    <w:p w:rsidR="0057431A" w:rsidRPr="00ED1DE3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i/>
          <w:szCs w:val="24"/>
        </w:rPr>
      </w:pPr>
      <w:r w:rsidRPr="00ED1DE3">
        <w:rPr>
          <w:rFonts w:ascii="Times New Roman" w:hAnsi="Times New Roman" w:cs="Times New Roman"/>
          <w:i/>
          <w:iCs/>
          <w:szCs w:val="24"/>
        </w:rPr>
        <w:t>Регулятивные: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iCs/>
          <w:szCs w:val="24"/>
        </w:rPr>
        <w:t>Ученик научится: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принимать учебную задачу и следовать инструкции учителя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планировать свои действия в соответствии с учебными задачами и инструкцией учителя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lastRenderedPageBreak/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выполнять действия в устной форме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учитывать выделенные учителем   ориентиры   действия в учебном материале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в сотрудничестве с учителем находить несколько вариантов решения учебной задачи,   представленной на наглядно-образном уровне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вносить необходимые коррективы в действия на основе принятых правил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выполнять учебные действия в устной и письменной речи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принимать установленные правила  в  планировании  и контроле способа решения;</w:t>
      </w:r>
    </w:p>
    <w:p w:rsidR="00ED1DE3" w:rsidRPr="00ED1DE3" w:rsidRDefault="00ED1DE3" w:rsidP="00ED1DE3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осуществлять  пошаговый контроль  под руководством учителя в доступных видах учебно-познавательной   деятельности.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iCs/>
          <w:szCs w:val="24"/>
        </w:rPr>
        <w:t xml:space="preserve">Ученик получит возможность </w:t>
      </w:r>
      <w:r w:rsidRPr="00ED1DE3">
        <w:rPr>
          <w:rFonts w:ascii="Times New Roman" w:hAnsi="Times New Roman" w:cs="Times New Roman"/>
          <w:b/>
          <w:iCs/>
          <w:szCs w:val="24"/>
        </w:rPr>
        <w:t>научиться</w:t>
      </w:r>
      <w:r w:rsidRPr="0057431A">
        <w:rPr>
          <w:rFonts w:ascii="Times New Roman" w:hAnsi="Times New Roman" w:cs="Times New Roman"/>
          <w:iCs/>
          <w:szCs w:val="24"/>
        </w:rPr>
        <w:t>: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  понимать смысл инструкции учителя и заданий, предложенных в учебнике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 выполнять действия в опоре на заданный ориентир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 воспринимать мнение и предложения (о способе решения задачи) сверстников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 в сотрудничестве с учителем, классом находить несколько вариантов решения учебной задачи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 на основе вариантов решения практических задач под руководством учителя делать выводы о свойствах изучаемых объектов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 выполнять учебные действия в устной, письменной речи и во внутреннем плане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 самостоятельно оценивать правильность выполнения действия и вносить необходимые коррективы в действия с наглядно-образным материалом.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ED1DE3">
        <w:rPr>
          <w:rFonts w:ascii="Times New Roman" w:hAnsi="Times New Roman" w:cs="Times New Roman"/>
          <w:i/>
          <w:iCs/>
          <w:szCs w:val="24"/>
        </w:rPr>
        <w:t>Познавательные</w:t>
      </w:r>
      <w:r w:rsidRPr="0057431A">
        <w:rPr>
          <w:rFonts w:ascii="Times New Roman" w:hAnsi="Times New Roman" w:cs="Times New Roman"/>
          <w:iCs/>
          <w:szCs w:val="24"/>
        </w:rPr>
        <w:t>: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Ученик научится: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осуществлять поиск нужной информации, используя материал учебника и сведения, полученные от взрослых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использовать рисуночные и символические варианты математической записи; кодировать информацию в знаково-символической форме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на основе кодирования строить несложные модели математических понятий, задачных ситуаций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</w:t>
      </w:r>
      <w:r w:rsidR="0057431A" w:rsidRPr="0057431A">
        <w:rPr>
          <w:rFonts w:ascii="Times New Roman" w:hAnsi="Times New Roman" w:cs="Times New Roman"/>
          <w:szCs w:val="24"/>
        </w:rPr>
        <w:t> строить небольшие математические сообщения в устной форме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</w:t>
      </w:r>
      <w:r w:rsidR="0057431A" w:rsidRPr="0057431A">
        <w:rPr>
          <w:rFonts w:ascii="Times New Roman" w:hAnsi="Times New Roman" w:cs="Times New Roman"/>
          <w:szCs w:val="24"/>
        </w:rPr>
        <w:t> проводить сравнение (по одному или нескольким основаниям, наглядное и по представлению, сопоставление и противопоставление), понимать выводы, сделанные на основе сравнения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</w:t>
      </w:r>
      <w:r w:rsidR="0057431A" w:rsidRPr="0057431A">
        <w:rPr>
          <w:rFonts w:ascii="Times New Roman" w:hAnsi="Times New Roman" w:cs="Times New Roman"/>
          <w:szCs w:val="24"/>
        </w:rPr>
        <w:t>  выделять в явлениях существенные и несущественные, необходимые и достаточные признаки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</w:t>
      </w:r>
      <w:r w:rsidR="0057431A" w:rsidRPr="0057431A">
        <w:rPr>
          <w:rFonts w:ascii="Times New Roman" w:hAnsi="Times New Roman" w:cs="Times New Roman"/>
          <w:szCs w:val="24"/>
        </w:rPr>
        <w:t> проводить аналогию и на ее основе строить выводы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</w:t>
      </w:r>
      <w:r w:rsidR="0057431A" w:rsidRPr="0057431A">
        <w:rPr>
          <w:rFonts w:ascii="Times New Roman" w:hAnsi="Times New Roman" w:cs="Times New Roman"/>
          <w:szCs w:val="24"/>
        </w:rPr>
        <w:t> в сотрудничестве с учителем проводить классификацию изучаемых объектов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</w:t>
      </w:r>
      <w:r w:rsidR="0057431A" w:rsidRPr="0057431A">
        <w:rPr>
          <w:rFonts w:ascii="Times New Roman" w:hAnsi="Times New Roman" w:cs="Times New Roman"/>
          <w:szCs w:val="24"/>
        </w:rPr>
        <w:t> строить простые индуктив</w:t>
      </w:r>
      <w:r w:rsidR="0057431A" w:rsidRPr="0057431A">
        <w:rPr>
          <w:rFonts w:ascii="Times New Roman" w:hAnsi="Times New Roman" w:cs="Times New Roman"/>
          <w:szCs w:val="24"/>
        </w:rPr>
        <w:softHyphen/>
        <w:t>ные и дедуктивные рассуждения.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iCs/>
          <w:szCs w:val="24"/>
        </w:rPr>
        <w:t xml:space="preserve">Ученик получит возможность </w:t>
      </w:r>
      <w:r w:rsidRPr="00ED1DE3">
        <w:rPr>
          <w:rFonts w:ascii="Times New Roman" w:hAnsi="Times New Roman" w:cs="Times New Roman"/>
          <w:b/>
          <w:iCs/>
          <w:szCs w:val="24"/>
        </w:rPr>
        <w:t>научиться</w:t>
      </w:r>
      <w:r w:rsidRPr="0057431A">
        <w:rPr>
          <w:rFonts w:ascii="Times New Roman" w:hAnsi="Times New Roman" w:cs="Times New Roman"/>
          <w:iCs/>
          <w:szCs w:val="24"/>
        </w:rPr>
        <w:t>: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  под руководством учителя осуществлять поиск необходимой и дополнительной информации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 работать с дополнительными текстами и заданиями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 соотносить содержание схематических изображений с математической записью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 моделировать задачи на основе анализа жизненных сюжетов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lastRenderedPageBreak/>
        <w:t>- устанавливать  аналогии; формулировать выводы на основе аналогии, сравнения, обобщения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 строить рассуждения о математических явлениях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 пользоваться эвристическими приемами для нахождения решения математических задач.</w:t>
      </w:r>
    </w:p>
    <w:p w:rsidR="0057431A" w:rsidRPr="00ED1DE3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i/>
          <w:szCs w:val="24"/>
        </w:rPr>
      </w:pPr>
      <w:r w:rsidRPr="00ED1DE3">
        <w:rPr>
          <w:rFonts w:ascii="Times New Roman" w:hAnsi="Times New Roman" w:cs="Times New Roman"/>
          <w:i/>
          <w:iCs/>
          <w:szCs w:val="24"/>
        </w:rPr>
        <w:t>Коммуникативные: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Ученик научится: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принимать активное участие в работе парами и группами, используя речевые коммуникативные средства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 допускать  существование различных точек зрения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стремиться к координации различных мнений о математических явлениях в сотрудничестве; договариваться, приходить к общему решению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</w:t>
      </w:r>
      <w:r w:rsidR="0057431A" w:rsidRPr="0057431A">
        <w:rPr>
          <w:rFonts w:ascii="Times New Roman" w:hAnsi="Times New Roman" w:cs="Times New Roman"/>
          <w:szCs w:val="24"/>
        </w:rPr>
        <w:t> использовать в общении правила вежливости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</w:t>
      </w:r>
      <w:r w:rsidR="0057431A" w:rsidRPr="0057431A">
        <w:rPr>
          <w:rFonts w:ascii="Times New Roman" w:hAnsi="Times New Roman" w:cs="Times New Roman"/>
          <w:szCs w:val="24"/>
        </w:rPr>
        <w:t>  использовать простые речевые  средства для  передачи своего мнения;</w:t>
      </w:r>
    </w:p>
    <w:p w:rsidR="00ED1DE3" w:rsidRDefault="00ED1DE3" w:rsidP="00ED1DE3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</w:t>
      </w:r>
      <w:r w:rsidR="0057431A" w:rsidRPr="0057431A">
        <w:rPr>
          <w:rFonts w:ascii="Times New Roman" w:hAnsi="Times New Roman" w:cs="Times New Roman"/>
          <w:szCs w:val="24"/>
        </w:rPr>
        <w:t>  контролировать свои действия в коллективной работе;</w:t>
      </w:r>
    </w:p>
    <w:p w:rsidR="0057431A" w:rsidRPr="0057431A" w:rsidRDefault="00ED1DE3" w:rsidP="00ED1DE3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-  </w:t>
      </w:r>
      <w:r w:rsidR="0057431A" w:rsidRPr="0057431A">
        <w:rPr>
          <w:rFonts w:ascii="Times New Roman" w:hAnsi="Times New Roman" w:cs="Times New Roman"/>
          <w:szCs w:val="24"/>
        </w:rPr>
        <w:t>понимать содержание вопросов и воспроизводить вопросы;</w:t>
      </w:r>
    </w:p>
    <w:p w:rsidR="0057431A" w:rsidRPr="0057431A" w:rsidRDefault="00ED1DE3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-</w:t>
      </w:r>
      <w:r w:rsidR="0057431A" w:rsidRPr="0057431A">
        <w:rPr>
          <w:rFonts w:ascii="Times New Roman" w:hAnsi="Times New Roman" w:cs="Times New Roman"/>
          <w:szCs w:val="24"/>
        </w:rPr>
        <w:t>  следить за действиями дру</w:t>
      </w:r>
      <w:r w:rsidR="0057431A" w:rsidRPr="0057431A">
        <w:rPr>
          <w:rFonts w:ascii="Times New Roman" w:hAnsi="Times New Roman" w:cs="Times New Roman"/>
          <w:szCs w:val="24"/>
        </w:rPr>
        <w:softHyphen/>
        <w:t>гих участников в процессе коллективной познавательной деятельности.</w:t>
      </w:r>
    </w:p>
    <w:p w:rsidR="0057431A" w:rsidRPr="00ED1DE3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b/>
          <w:szCs w:val="24"/>
        </w:rPr>
      </w:pPr>
      <w:r w:rsidRPr="0057431A">
        <w:rPr>
          <w:rFonts w:ascii="Times New Roman" w:hAnsi="Times New Roman" w:cs="Times New Roman"/>
          <w:iCs/>
          <w:szCs w:val="24"/>
        </w:rPr>
        <w:t xml:space="preserve">Ученик получит возможность </w:t>
      </w:r>
      <w:r w:rsidRPr="00ED1DE3">
        <w:rPr>
          <w:rFonts w:ascii="Times New Roman" w:hAnsi="Times New Roman" w:cs="Times New Roman"/>
          <w:b/>
          <w:iCs/>
          <w:szCs w:val="24"/>
        </w:rPr>
        <w:t>научиться: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строить понятные для партнера высказывания и аргументировать свою позицию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 использовать средства устного общения для решения коммуникативных задач.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 корректно формулировать свою точку зрения;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 проявлять инициативу в учебно-познавательной деятельности;</w:t>
      </w:r>
    </w:p>
    <w:p w:rsid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  <w:r w:rsidRPr="0057431A">
        <w:rPr>
          <w:rFonts w:ascii="Times New Roman" w:hAnsi="Times New Roman" w:cs="Times New Roman"/>
          <w:szCs w:val="24"/>
        </w:rPr>
        <w:t>-  контролировать свои действия в коллективной работе; осуществлять взаимный контроль.</w:t>
      </w:r>
    </w:p>
    <w:p w:rsidR="00ED1DE3" w:rsidRPr="0057431A" w:rsidRDefault="00ED1DE3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szCs w:val="24"/>
        </w:rPr>
      </w:pP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b/>
          <w:szCs w:val="24"/>
        </w:rPr>
      </w:pPr>
      <w:r w:rsidRPr="0057431A">
        <w:rPr>
          <w:rFonts w:ascii="Times New Roman" w:hAnsi="Times New Roman" w:cs="Times New Roman"/>
          <w:b/>
          <w:szCs w:val="24"/>
        </w:rPr>
        <w:t>Предметные результаты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7431A">
        <w:rPr>
          <w:rFonts w:ascii="Times New Roman" w:hAnsi="Times New Roman" w:cs="Times New Roman"/>
          <w:b/>
          <w:sz w:val="24"/>
          <w:szCs w:val="24"/>
        </w:rPr>
        <w:t>Выпускник научится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онимать особенности десятичной системы счисления;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оперировать понятиями, связанными с делимостью натуральных чисел;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выражать числа в эквивалентных формах, выбирая наиболее подходящую в зависимости от конкретной ситуации;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сравнивать и упорядочивать рациональные числа;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выполнять вычисления с рациональными числами, сочетая устные и письменные приёмы вычислений, применение калькулятора;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использовать понятия и умения, связанные с пропорциональностью величин, процентами, в ходе решения математических</w:t>
      </w:r>
      <w:r w:rsidRPr="0057431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7431A">
        <w:rPr>
          <w:rFonts w:ascii="Times New Roman" w:hAnsi="Times New Roman" w:cs="Times New Roman"/>
          <w:sz w:val="24"/>
          <w:szCs w:val="24"/>
        </w:rPr>
        <w:t>задач и задач из смежных предметов, выполнять несложные практические расчёты;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ать сюжетных задач разных типов на все арифметические действия;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lastRenderedPageBreak/>
        <w:t>использовать начальные представления о множестве действительных чисел;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оперировать понятием квадратного корня, применять его в вычислениях</w:t>
      </w:r>
    </w:p>
    <w:p w:rsidR="0057431A" w:rsidRPr="0057431A" w:rsidRDefault="0057431A" w:rsidP="0057431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7431A">
        <w:rPr>
          <w:rFonts w:ascii="Times New Roman" w:eastAsia="Times New Roman" w:hAnsi="Times New Roman" w:cs="Times New Roman"/>
          <w:sz w:val="24"/>
          <w:szCs w:val="24"/>
        </w:rPr>
        <w:t>использовать в ходе решения задач элементарные представления, связанные с приближёнными значениями величин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 xml:space="preserve">оперировать понятиями «тождество», «тождественное преобразование», решать задачи, содержащие буквенные данные; 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аботать с формулами;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выполнять преобразования выражений, содержащих степени с целыми показателями и квадратные корни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выполнять разложение многочленов на множители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ать основные виды рациональных уравнений с одной переменной, системы двух уравнений с двумя переменными;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онимать уравнение как важнейшую математическую модель для описания и изучения разнообразных реальных ситуаций,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 xml:space="preserve"> решать текстовые задачи алгебраическим методом;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рименять способ поиска решения задачи, в котором рассуждение строится от условия к требованию или от требования к условию;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составлять планн решения задачи, выделение этапов ее решения, интерпретация вычислительных результатов в задаче, исследованию полученного решения задачи;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рименять графические представления для исследования уравнений, исследования и решения систем уравнений с двумя переменными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онимать и применять терминологию и символику, связанные с отношением неравенства, свойства числовых неравенств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ать линейные неравенства с одной переменной и их системы; решать квадратные неравенства с опорой на графические представления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рименять аппарат неравенств для решения задач из различных разделов курса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онимать и использовать функциональные понятия и язык (термины, символические обозначения)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строить графики элементарных функций; исследовать свойства числовых функций на основе изучения поведения их графиков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онимать и использовать язык последовательностей (термины, символические обозначения)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рименять формулы, связанные с арифметической и геометрической прогрессией, и аппарат, сформированный при изучении других разделов курса, к решению задач, в том числе с контекстом из реальной жизни</w:t>
      </w:r>
    </w:p>
    <w:p w:rsidR="0057431A" w:rsidRPr="0057431A" w:rsidRDefault="0057431A" w:rsidP="0057431A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57431A">
        <w:rPr>
          <w:rFonts w:ascii="Times New Roman" w:eastAsia="Times New Roman" w:hAnsi="Times New Roman" w:cs="Times New Roman"/>
          <w:sz w:val="24"/>
          <w:szCs w:val="24"/>
        </w:rPr>
        <w:t>использовать простейшие способы представления и анализа статистических данных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находить относительную частоту и вероятность случайного события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ать комбинаторные задачи на нахождение числа объектов или комбинаций;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ать логические задачи;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аспознавать на чертежах, рисунках, моделях и в окружающем мире плоские и пространственные геометрические фигуры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iCs/>
          <w:sz w:val="24"/>
          <w:szCs w:val="24"/>
        </w:rPr>
        <w:t>распознавать</w:t>
      </w:r>
      <w:r w:rsidRPr="0057431A">
        <w:rPr>
          <w:rFonts w:ascii="Times New Roman" w:hAnsi="Times New Roman" w:cs="Times New Roman"/>
          <w:sz w:val="24"/>
          <w:szCs w:val="24"/>
        </w:rPr>
        <w:t xml:space="preserve"> развёртки куба, </w:t>
      </w:r>
      <w:r w:rsidRPr="0057431A">
        <w:rPr>
          <w:rFonts w:ascii="Times New Roman" w:hAnsi="Times New Roman" w:cs="Times New Roman"/>
          <w:bCs/>
          <w:sz w:val="24"/>
          <w:szCs w:val="24"/>
        </w:rPr>
        <w:t>прямоугольного</w:t>
      </w:r>
      <w:r w:rsidRPr="0057431A">
        <w:rPr>
          <w:rFonts w:ascii="Times New Roman" w:hAnsi="Times New Roman" w:cs="Times New Roman"/>
          <w:sz w:val="24"/>
          <w:szCs w:val="24"/>
        </w:rPr>
        <w:t xml:space="preserve"> параллелепипеда, правильной пирамиды, цилиндра и </w:t>
      </w:r>
      <w:r w:rsidRPr="0057431A">
        <w:rPr>
          <w:rFonts w:ascii="Times New Roman" w:hAnsi="Times New Roman" w:cs="Times New Roman"/>
          <w:bCs/>
          <w:sz w:val="24"/>
          <w:szCs w:val="24"/>
        </w:rPr>
        <w:t>конуса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lastRenderedPageBreak/>
        <w:t xml:space="preserve">строить развёртки куба и </w:t>
      </w:r>
      <w:r w:rsidRPr="0057431A">
        <w:rPr>
          <w:rFonts w:ascii="Times New Roman" w:hAnsi="Times New Roman" w:cs="Times New Roman"/>
          <w:bCs/>
          <w:sz w:val="24"/>
          <w:szCs w:val="24"/>
        </w:rPr>
        <w:t>прямоугольного</w:t>
      </w:r>
      <w:r w:rsidRPr="0057431A">
        <w:rPr>
          <w:rFonts w:ascii="Times New Roman" w:hAnsi="Times New Roman" w:cs="Times New Roman"/>
          <w:sz w:val="24"/>
          <w:szCs w:val="24"/>
        </w:rPr>
        <w:t xml:space="preserve"> параллелепипеда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определять по линейным размерам развёртки фигуры линейные размеры самой фигуры и наоборот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вычислять объём прямоугольного параллелепипеда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ользоваться языком геометрии для описания предметов окружающего мира и их взаимного расположения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аспознавать и изображать на чертежах и рисунках геометрические фигуры и их конфигурации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находить значения длин линейных элементов фигур и их отношения, градусную меру углов от 0</w:t>
      </w:r>
      <w:r w:rsidRPr="0057431A">
        <w:rPr>
          <w:rFonts w:ascii="Times New Roman" w:hAnsi="Times New Roman" w:cs="Times New Roman"/>
          <w:sz w:val="24"/>
          <w:szCs w:val="24"/>
        </w:rPr>
        <w:sym w:font="Symbol" w:char="00B0"/>
      </w:r>
      <w:r w:rsidRPr="0057431A">
        <w:rPr>
          <w:rFonts w:ascii="Times New Roman" w:hAnsi="Times New Roman" w:cs="Times New Roman"/>
          <w:sz w:val="24"/>
          <w:szCs w:val="24"/>
        </w:rPr>
        <w:t xml:space="preserve"> до 180</w:t>
      </w:r>
      <w:r w:rsidRPr="0057431A">
        <w:rPr>
          <w:rFonts w:ascii="Times New Roman" w:hAnsi="Times New Roman" w:cs="Times New Roman"/>
          <w:sz w:val="24"/>
          <w:szCs w:val="24"/>
        </w:rPr>
        <w:sym w:font="Symbol" w:char="00B0"/>
      </w:r>
      <w:r w:rsidRPr="0057431A">
        <w:rPr>
          <w:rFonts w:ascii="Times New Roman" w:hAnsi="Times New Roman" w:cs="Times New Roman"/>
          <w:sz w:val="24"/>
          <w:szCs w:val="24"/>
        </w:rPr>
        <w:t>, применяя определения, свойства и признаки фигур и их элементов, отношения фигур (равенство, подобие, симметрии, поворот, параллельный перенос)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оперировать с начальными понятиями тригонометрии и выполнять элементарные операции над функциями углов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ать задачи на доказательство, опираясь на изученные свойства фигур и отношений между ними и применяя изученные методы доказательств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ать несложные задачи на построение, применяя основные алгоритмы построения с помощью циркуля и линейки;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ать простейшие планиметрические задачи в пространстве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iCs/>
          <w:sz w:val="24"/>
          <w:szCs w:val="24"/>
        </w:rPr>
        <w:t>использовать свойства измерения длин, площадей и углов при решении задач на нахождение длины отрезка, длины окружности, длины дуги окружности, градусной меры угла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вычислять площади треугольников, прямоугольников, параллелограммов, трапеций, кругов и секторов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 xml:space="preserve">вычислять </w:t>
      </w:r>
      <w:r w:rsidRPr="0057431A">
        <w:rPr>
          <w:rFonts w:ascii="Times New Roman" w:hAnsi="Times New Roman" w:cs="Times New Roman"/>
          <w:iCs/>
          <w:sz w:val="24"/>
          <w:szCs w:val="24"/>
        </w:rPr>
        <w:t>длину окружности, длину дуги окружности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вычислять длины линейных элементов фигур и их углы, используя формулы длины окружности и длины дуги окружности, формулы площадей фигур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ать задачи на доказательство с использованием формул длины окружности и длины дуги окружности, формул площадей фигур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ать практические задачи, связанные с нахождением геометрических величин (используя при необходимости справочники и технические средства)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7431A">
        <w:rPr>
          <w:rFonts w:ascii="Times New Roman" w:eastAsia="Times New Roman" w:hAnsi="Times New Roman" w:cs="Times New Roman"/>
          <w:sz w:val="24"/>
          <w:szCs w:val="24"/>
        </w:rPr>
        <w:t>вычислять длину отрезка по координатам его концов; вычислять координаты середины отрезка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использовать координатный метод для изучения свойств прямых и окружностей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оперировать с векторами: находить сумму и разность двух векторов, заданных геометрически, находить вектор, равный произведению заданного вектора на число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находить для векторов, заданных координатами: длину вектора, координаты суммы и разности двух и более векторов, координаты произведения вектора на число, применяя при необходимости сочетательный, переместительный и распределительный законы</w:t>
      </w:r>
    </w:p>
    <w:p w:rsidR="0057431A" w:rsidRPr="0057431A" w:rsidRDefault="0057431A" w:rsidP="0057431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вычислять скалярное произведение векторов, находить угол между векторами</w:t>
      </w:r>
      <w:r w:rsidRPr="0057431A">
        <w:rPr>
          <w:rFonts w:ascii="Times New Roman" w:hAnsi="Times New Roman" w:cs="Times New Roman"/>
          <w:bCs/>
          <w:sz w:val="24"/>
          <w:szCs w:val="24"/>
        </w:rPr>
        <w:t>, у</w:t>
      </w:r>
      <w:r w:rsidRPr="0057431A">
        <w:rPr>
          <w:rFonts w:ascii="Times New Roman" w:hAnsi="Times New Roman" w:cs="Times New Roman"/>
          <w:sz w:val="24"/>
          <w:szCs w:val="24"/>
        </w:rPr>
        <w:t>ста</w:t>
      </w:r>
      <w:r w:rsidRPr="0057431A">
        <w:rPr>
          <w:rFonts w:ascii="Times New Roman" w:hAnsi="Times New Roman" w:cs="Times New Roman"/>
          <w:bCs/>
          <w:sz w:val="24"/>
          <w:szCs w:val="24"/>
        </w:rPr>
        <w:t>н</w:t>
      </w:r>
      <w:r w:rsidRPr="0057431A">
        <w:rPr>
          <w:rFonts w:ascii="Times New Roman" w:hAnsi="Times New Roman" w:cs="Times New Roman"/>
          <w:sz w:val="24"/>
          <w:szCs w:val="24"/>
        </w:rPr>
        <w:t>авливать перпендикулярность прямых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b/>
          <w:szCs w:val="24"/>
        </w:rPr>
      </w:pP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jc w:val="center"/>
        <w:rPr>
          <w:rFonts w:ascii="Times New Roman" w:hAnsi="Times New Roman" w:cs="Times New Roman"/>
          <w:b/>
          <w:szCs w:val="24"/>
        </w:rPr>
      </w:pPr>
      <w:r w:rsidRPr="0057431A">
        <w:rPr>
          <w:rFonts w:ascii="Times New Roman" w:hAnsi="Times New Roman" w:cs="Times New Roman"/>
          <w:b/>
          <w:szCs w:val="24"/>
        </w:rPr>
        <w:t>Содержание предмета</w:t>
      </w:r>
    </w:p>
    <w:p w:rsidR="0057431A" w:rsidRPr="0057431A" w:rsidRDefault="0057431A" w:rsidP="0057431A">
      <w:pPr>
        <w:pStyle w:val="a6"/>
        <w:tabs>
          <w:tab w:val="left" w:pos="142"/>
        </w:tabs>
        <w:spacing w:after="0" w:line="240" w:lineRule="auto"/>
        <w:ind w:firstLine="0"/>
        <w:rPr>
          <w:rFonts w:ascii="Times New Roman" w:hAnsi="Times New Roman" w:cs="Times New Roman"/>
          <w:b/>
          <w:szCs w:val="24"/>
        </w:rPr>
      </w:pP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Натуральные числа. </w:t>
      </w:r>
      <w:r w:rsidRPr="0057431A">
        <w:rPr>
          <w:rFonts w:ascii="Times New Roman" w:hAnsi="Times New Roman" w:cs="Times New Roman"/>
          <w:sz w:val="24"/>
          <w:szCs w:val="24"/>
        </w:rPr>
        <w:t>Натуральный ряд. Десятичная система счисления. Арифметические действия с натуральными числами. Свойства арифметических действий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lastRenderedPageBreak/>
        <w:t>Степень с натуральным показателем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Числовые выражения, значение числового выражения. Порядок действий в числовых выражениях, использование скобок. Решение текстовых задач арифметическими способами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 xml:space="preserve">Делители </w:t>
      </w:r>
      <w:r w:rsidRPr="0057431A">
        <w:rPr>
          <w:rFonts w:ascii="Times New Roman" w:hAnsi="Times New Roman" w:cs="Times New Roman"/>
          <w:bCs/>
          <w:sz w:val="24"/>
          <w:szCs w:val="24"/>
        </w:rPr>
        <w:t>и</w:t>
      </w: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57431A">
        <w:rPr>
          <w:rFonts w:ascii="Times New Roman" w:hAnsi="Times New Roman" w:cs="Times New Roman"/>
          <w:sz w:val="24"/>
          <w:szCs w:val="24"/>
        </w:rPr>
        <w:t>кратные. Свойства и признаки делимости. Простые и составные числа. Разложение натурального числа на простые множители. Деление с остатком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Дроби. </w:t>
      </w:r>
      <w:r w:rsidRPr="0057431A">
        <w:rPr>
          <w:rFonts w:ascii="Times New Roman" w:hAnsi="Times New Roman" w:cs="Times New Roman"/>
          <w:sz w:val="24"/>
          <w:szCs w:val="24"/>
        </w:rPr>
        <w:t>Обыкновенные дроби. Основное свойство д</w:t>
      </w:r>
      <w:r w:rsidRPr="0057431A">
        <w:rPr>
          <w:rFonts w:ascii="Times New Roman" w:hAnsi="Times New Roman" w:cs="Times New Roman"/>
          <w:bCs/>
          <w:sz w:val="24"/>
          <w:szCs w:val="24"/>
        </w:rPr>
        <w:t>роби.</w:t>
      </w: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57431A">
        <w:rPr>
          <w:rFonts w:ascii="Times New Roman" w:hAnsi="Times New Roman" w:cs="Times New Roman"/>
          <w:sz w:val="24"/>
          <w:szCs w:val="24"/>
        </w:rPr>
        <w:t>Сравнение обыкновенных дробей. Арифметические действия с обыкновенными дробями. Нахождение части от целого и целого по его части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Десятичные дроби. Сравнение десятичных дробей. Арифметические действия с десятичными дробями. Представление десятичной дроби в виде обыкновенной дроби и обыкновенной в виде десятичной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роценты; нахождение процентов от величины и величины по её процентам. Отношение; выражение отношения в процентах. Пропорция; основное свойство пропорции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ение текстовых задач арифметическими способами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Рациональные числа. </w:t>
      </w:r>
      <w:r w:rsidRPr="0057431A">
        <w:rPr>
          <w:rFonts w:ascii="Times New Roman" w:hAnsi="Times New Roman" w:cs="Times New Roman"/>
          <w:sz w:val="24"/>
          <w:szCs w:val="24"/>
        </w:rPr>
        <w:t xml:space="preserve">Положительные и отрицательные числа, модуль числа. Множество целых чисел. Множество рациональных чисел; рациональное число как отношение </w:t>
      </w:r>
      <w:r w:rsidRPr="0057431A">
        <w:rPr>
          <w:rFonts w:ascii="Times New Roman" w:hAnsi="Times New Roman" w:cs="Times New Roman"/>
          <w:i/>
          <w:sz w:val="24"/>
          <w:szCs w:val="24"/>
        </w:rPr>
        <w:t>m/n</w:t>
      </w:r>
      <w:r w:rsidRPr="0057431A">
        <w:rPr>
          <w:rFonts w:ascii="Times New Roman" w:hAnsi="Times New Roman" w:cs="Times New Roman"/>
          <w:sz w:val="24"/>
          <w:szCs w:val="24"/>
        </w:rPr>
        <w:t>,</w:t>
      </w:r>
      <w:r w:rsidRPr="0057431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57431A">
        <w:rPr>
          <w:rFonts w:ascii="Times New Roman" w:hAnsi="Times New Roman" w:cs="Times New Roman"/>
          <w:sz w:val="24"/>
          <w:szCs w:val="24"/>
        </w:rPr>
        <w:t xml:space="preserve">где </w:t>
      </w:r>
      <w:r w:rsidRPr="0057431A">
        <w:rPr>
          <w:rFonts w:ascii="Times New Roman" w:hAnsi="Times New Roman" w:cs="Times New Roman"/>
          <w:i/>
          <w:iCs/>
          <w:sz w:val="24"/>
          <w:szCs w:val="24"/>
        </w:rPr>
        <w:t>т</w:t>
      </w:r>
      <w:r w:rsidRPr="0057431A">
        <w:rPr>
          <w:rFonts w:ascii="Times New Roman" w:hAnsi="Times New Roman" w:cs="Times New Roman"/>
          <w:iCs/>
          <w:sz w:val="24"/>
          <w:szCs w:val="24"/>
        </w:rPr>
        <w:t xml:space="preserve"> — </w:t>
      </w:r>
      <w:r w:rsidRPr="0057431A">
        <w:rPr>
          <w:rFonts w:ascii="Times New Roman" w:hAnsi="Times New Roman" w:cs="Times New Roman"/>
          <w:sz w:val="24"/>
          <w:szCs w:val="24"/>
        </w:rPr>
        <w:t xml:space="preserve">целое число, а </w:t>
      </w:r>
      <w:r w:rsidRPr="0057431A">
        <w:rPr>
          <w:rFonts w:ascii="Times New Roman" w:hAnsi="Times New Roman" w:cs="Times New Roman"/>
          <w:i/>
          <w:sz w:val="24"/>
          <w:szCs w:val="24"/>
        </w:rPr>
        <w:t xml:space="preserve">n — </w:t>
      </w:r>
      <w:r w:rsidRPr="0057431A">
        <w:rPr>
          <w:rFonts w:ascii="Times New Roman" w:hAnsi="Times New Roman" w:cs="Times New Roman"/>
          <w:sz w:val="24"/>
          <w:szCs w:val="24"/>
        </w:rPr>
        <w:t>натуральное. Сравнение рациональных чисел. Арифметические действия с рациональными числами. Свойства арифметических действий. Степень с целым показателем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Действительные числа. </w:t>
      </w:r>
      <w:r w:rsidRPr="0057431A">
        <w:rPr>
          <w:rFonts w:ascii="Times New Roman" w:hAnsi="Times New Roman" w:cs="Times New Roman"/>
          <w:sz w:val="24"/>
          <w:szCs w:val="24"/>
        </w:rPr>
        <w:t>Квадратный корень из числа. Корень третьей степени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 xml:space="preserve">Понятие об иррациональном числе. Иррациональность числа </w:t>
      </w:r>
      <w:r w:rsidRPr="0057431A">
        <w:rPr>
          <w:rFonts w:ascii="Times New Roman" w:hAnsi="Times New Roman" w:cs="Times New Roman"/>
          <w:sz w:val="24"/>
          <w:szCs w:val="24"/>
        </w:rPr>
        <w:object w:dxaOrig="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20.4pt" o:ole="">
            <v:imagedata r:id="rId8" o:title=""/>
          </v:shape>
          <o:OLEObject Type="Embed" ProgID="Equation.DSMT4" ShapeID="_x0000_i1025" DrawAspect="Content" ObjectID="_1778433611" r:id="rId9"/>
        </w:object>
      </w:r>
      <w:r w:rsidRPr="0057431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57431A">
        <w:rPr>
          <w:rFonts w:ascii="Times New Roman" w:hAnsi="Times New Roman" w:cs="Times New Roman"/>
          <w:sz w:val="24"/>
          <w:szCs w:val="24"/>
        </w:rPr>
        <w:t>и несоизмеримость стороны и диагонали квадрата. Десятичные приближения иррациональных чисел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Множество действительных чисел; представление действительных чисел бесконечными десятичными дробями. Сравнение действительных чисел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Координатная прямая. Изображение чисел точками координатной прямой. Числовые промежутки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Измерения, приближения, оценки. </w:t>
      </w:r>
      <w:r w:rsidRPr="0057431A">
        <w:rPr>
          <w:rFonts w:ascii="Times New Roman" w:hAnsi="Times New Roman" w:cs="Times New Roman"/>
          <w:sz w:val="24"/>
          <w:szCs w:val="24"/>
        </w:rPr>
        <w:t>Размеры объектов окружающего мира (от</w:t>
      </w:r>
      <w:r w:rsidRPr="0057431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57431A">
        <w:rPr>
          <w:rFonts w:ascii="Times New Roman" w:hAnsi="Times New Roman" w:cs="Times New Roman"/>
          <w:sz w:val="24"/>
          <w:szCs w:val="24"/>
        </w:rPr>
        <w:t>элементарных частиц до Вселенной), длительность процессов в окружающем мире. Выделение множителя — степени десяти в записи числа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риближённое значение величины, точность приближения. Округление натуральных чисел и десятичных дробей. Прикидка и оценка результатов вычислений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sz w:val="24"/>
          <w:szCs w:val="24"/>
        </w:rPr>
        <w:t>Алгебраические выражения.</w:t>
      </w:r>
      <w:r w:rsidRPr="0057431A">
        <w:rPr>
          <w:rFonts w:ascii="Times New Roman" w:hAnsi="Times New Roman" w:cs="Times New Roman"/>
          <w:sz w:val="24"/>
          <w:szCs w:val="24"/>
        </w:rPr>
        <w:t xml:space="preserve"> Буквенные выражения (выражения с переменными). Числовое значение буквенного выражения. Допустимые значения переменных. Подстановка выражений вместо переменных. Преобразование буквенных выражений на основе свойств арифметических действий. Равенство буквенных выражений. Тождество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Степень с натуральным показателем и её свойства. Одночлены и многочлены. Степень многочлена. Сложение, вычитание, умножение многочленов. Формулы сокращённого умножения: квадрат суммы и квадрат разности. Формула разности квадратов. Преобразование целого выражения в многочлен. Разложение многочленов на множители. Многочлены с одной переменной. Корень многочлена. Квадратный трёхчлен; разложение квадратного трёхчлена на множители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lastRenderedPageBreak/>
        <w:t>Алгебраическая дробь. Основное свойство алгебраической дроби. Сложение, вычитание, умножение, деление алгебраических дробей. Степень с целым показателем и её свойства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ациональные выражения и их преобразования. Доказательство тождеств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Квадратные корни. Свойства арифметических квадратных корней и их применение к преобразованию числовых выражений и вычислениям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sz w:val="24"/>
          <w:szCs w:val="24"/>
        </w:rPr>
        <w:t>Уравнения.</w:t>
      </w:r>
      <w:r w:rsidRPr="0057431A">
        <w:rPr>
          <w:rFonts w:ascii="Times New Roman" w:hAnsi="Times New Roman" w:cs="Times New Roman"/>
          <w:sz w:val="24"/>
          <w:szCs w:val="24"/>
        </w:rPr>
        <w:t xml:space="preserve"> Уравнение с одной переменной. Корень уравнения. Свойства числовых равенств. Равносильность уравнений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Линейное уравнение. Квадратное уравнение: формула корней квадратного уравнения. Теорема Виета. Решение уравнений, сводящихся к линейным и квадратным. Примеры решения уравнений третьей и четвёртой степеней. Решение дробно-рациональных уравнений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Уравнение с двумя переменными. Линейное уравнение с двумя переменными, примеры решения уравнений в целых числах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Система уравнений с двумя переменными. Равносильность систем. Системы двух линейных уравнений с двумя переменными; решение подстановкой и сложением. Примеры решения систем нелинейных уравнений с двумя переменными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ение текстовых задач алгебраическим способом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Декартовы координаты на плоскости. Графическая интерпретация уравнения с двумя переменными. График линейного уравнения с двумя переменными; угловой коэффициент прямой; условие параллельности прямых. Графики простейших нелинейных уравнений: парабола, гипербола, окружность. Графическая интерпретация систем уравнений с двумя переменными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sz w:val="24"/>
          <w:szCs w:val="24"/>
        </w:rPr>
        <w:t>Неравенства.</w:t>
      </w:r>
      <w:r w:rsidRPr="0057431A">
        <w:rPr>
          <w:rFonts w:ascii="Times New Roman" w:hAnsi="Times New Roman" w:cs="Times New Roman"/>
          <w:sz w:val="24"/>
          <w:szCs w:val="24"/>
        </w:rPr>
        <w:t xml:space="preserve"> Числовые неравенства и их свойства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Неравенство с одной переменной. Равносильность неравенств. Линейные неравенства с одной переменной. Квадратные неравенства. Системы неравенств с одной переменной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sz w:val="24"/>
          <w:szCs w:val="24"/>
        </w:rPr>
        <w:t>Функции.</w:t>
      </w:r>
      <w:r w:rsidRPr="0057431A">
        <w:rPr>
          <w:rFonts w:ascii="Times New Roman" w:hAnsi="Times New Roman" w:cs="Times New Roman"/>
          <w:sz w:val="24"/>
          <w:szCs w:val="24"/>
        </w:rPr>
        <w:t xml:space="preserve"> Примеры зависимостей; прямая пропорциональность; обратная пропорциональность. Задание зависимостей формулами; вычисления по формулам. Зависимости между величинами. Примеры графиков зависимостей, отражающих реальные процессы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sz w:val="24"/>
          <w:szCs w:val="24"/>
        </w:rPr>
        <w:t>Числовые функции.</w:t>
      </w:r>
      <w:r w:rsidRPr="0057431A">
        <w:rPr>
          <w:rFonts w:ascii="Times New Roman" w:hAnsi="Times New Roman" w:cs="Times New Roman"/>
          <w:sz w:val="24"/>
          <w:szCs w:val="24"/>
        </w:rPr>
        <w:t xml:space="preserve"> Понятие функции, область применения и область значения функции. Способы задания функции. График функции. Свойства функции, их отражение на графике. Функции, описывающие прямую и обратную пропорциональные зависимости, их графики и свойства. Линейная функция, её график и свойства. Квадратичная функция, её график и свойства. Степенные функции с натуральными показателями 2 и 3, их графики и свойства. Графики функций </w:t>
      </w:r>
      <w:r w:rsidRPr="0057431A">
        <w:rPr>
          <w:rFonts w:ascii="Times New Roman" w:hAnsi="Times New Roman" w:cs="Times New Roman"/>
          <w:sz w:val="24"/>
          <w:szCs w:val="24"/>
        </w:rPr>
        <w:object w:dxaOrig="3220" w:dyaOrig="480">
          <v:shape id="_x0000_i1026" type="#_x0000_t75" style="width:162pt;height:24pt" o:ole="">
            <v:imagedata r:id="rId10" o:title=""/>
          </v:shape>
          <o:OLEObject Type="Embed" ProgID="Equation.DSMT4" ShapeID="_x0000_i1026" DrawAspect="Content" ObjectID="_1778433612" r:id="rId11"/>
        </w:objec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sz w:val="24"/>
          <w:szCs w:val="24"/>
        </w:rPr>
        <w:t>Числовые последовательности.</w:t>
      </w:r>
      <w:r w:rsidRPr="0057431A">
        <w:rPr>
          <w:rFonts w:ascii="Times New Roman" w:hAnsi="Times New Roman" w:cs="Times New Roman"/>
          <w:sz w:val="24"/>
          <w:szCs w:val="24"/>
        </w:rPr>
        <w:t xml:space="preserve"> Понятие числовой последовательности. Задание последовательности рекуррентной формулой и формулой </w:t>
      </w:r>
      <w:r w:rsidRPr="0057431A">
        <w:rPr>
          <w:rFonts w:ascii="Times New Roman" w:hAnsi="Times New Roman" w:cs="Times New Roman"/>
          <w:i/>
          <w:sz w:val="24"/>
          <w:szCs w:val="24"/>
        </w:rPr>
        <w:t>n</w:t>
      </w:r>
      <w:r w:rsidRPr="0057431A">
        <w:rPr>
          <w:rFonts w:ascii="Times New Roman" w:hAnsi="Times New Roman" w:cs="Times New Roman"/>
          <w:sz w:val="24"/>
          <w:szCs w:val="24"/>
        </w:rPr>
        <w:t>-го члена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 xml:space="preserve">Арифметическая и геометрическая прогрессии. Формулы </w:t>
      </w:r>
      <w:r w:rsidRPr="0057431A">
        <w:rPr>
          <w:rFonts w:ascii="Times New Roman" w:hAnsi="Times New Roman" w:cs="Times New Roman"/>
          <w:i/>
          <w:sz w:val="24"/>
          <w:szCs w:val="24"/>
        </w:rPr>
        <w:t>n</w:t>
      </w:r>
      <w:r w:rsidRPr="0057431A">
        <w:rPr>
          <w:rFonts w:ascii="Times New Roman" w:hAnsi="Times New Roman" w:cs="Times New Roman"/>
          <w:sz w:val="24"/>
          <w:szCs w:val="24"/>
        </w:rPr>
        <w:t xml:space="preserve">-го члена арифметической и геометрической прогрессий, суммы первых </w:t>
      </w:r>
      <w:r w:rsidRPr="0057431A">
        <w:rPr>
          <w:rFonts w:ascii="Times New Roman" w:hAnsi="Times New Roman" w:cs="Times New Roman"/>
          <w:i/>
          <w:iCs/>
          <w:sz w:val="24"/>
          <w:szCs w:val="24"/>
        </w:rPr>
        <w:t>п</w:t>
      </w:r>
      <w:r w:rsidRPr="0057431A">
        <w:rPr>
          <w:rFonts w:ascii="Times New Roman" w:hAnsi="Times New Roman" w:cs="Times New Roman"/>
          <w:iCs/>
          <w:sz w:val="24"/>
          <w:szCs w:val="24"/>
        </w:rPr>
        <w:t>-х</w:t>
      </w:r>
      <w:r w:rsidRPr="0057431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57431A">
        <w:rPr>
          <w:rFonts w:ascii="Times New Roman" w:hAnsi="Times New Roman" w:cs="Times New Roman"/>
          <w:sz w:val="24"/>
          <w:szCs w:val="24"/>
        </w:rPr>
        <w:t>членов. Изображение членов арифметической и геометрической прогрессий точками координатной плоскости. Линейный и экспоненциальный рост. Сложные проценты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sz w:val="24"/>
          <w:szCs w:val="24"/>
        </w:rPr>
        <w:t>Описательная статистика.</w:t>
      </w:r>
      <w:r w:rsidRPr="0057431A">
        <w:rPr>
          <w:rFonts w:ascii="Times New Roman" w:hAnsi="Times New Roman" w:cs="Times New Roman"/>
          <w:sz w:val="24"/>
          <w:szCs w:val="24"/>
        </w:rPr>
        <w:t xml:space="preserve"> Представление данных в виде таблиц, диаграмм, графиков. Случайная изменчивость. Статистические характеристики набора данных: среднее арифметическое, медиана, наибольшее и наименьшее значения, размах. Представление о выборочном исследовании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sz w:val="24"/>
          <w:szCs w:val="24"/>
        </w:rPr>
        <w:lastRenderedPageBreak/>
        <w:t>Случайные события и вероятность.</w:t>
      </w:r>
      <w:r w:rsidRPr="0057431A">
        <w:rPr>
          <w:rFonts w:ascii="Times New Roman" w:hAnsi="Times New Roman" w:cs="Times New Roman"/>
          <w:sz w:val="24"/>
          <w:szCs w:val="24"/>
        </w:rPr>
        <w:t xml:space="preserve"> Понятие о случайном опыте и случайном событии. Частота случайного события. Статистический подход к понятию вероятности. Вероятности противоположных событий. Достоверные и невозможные события. Равновозможность событий. Классическое определение вероятности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Комбинаторика. </w:t>
      </w:r>
      <w:r w:rsidRPr="0057431A">
        <w:rPr>
          <w:rFonts w:ascii="Times New Roman" w:hAnsi="Times New Roman" w:cs="Times New Roman"/>
          <w:sz w:val="24"/>
          <w:szCs w:val="24"/>
        </w:rPr>
        <w:t>Решение комбинаторных задач перебором вариантов. Комбинаторное правило умножения. Перестановки и факториал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Наглядная геометрия. </w:t>
      </w:r>
      <w:r w:rsidRPr="0057431A">
        <w:rPr>
          <w:rFonts w:ascii="Times New Roman" w:hAnsi="Times New Roman" w:cs="Times New Roman"/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 Четырёхугольник, прямоугольник, квадрат. Треугольник, виды треугольников. Правильные многоугольники. Взаимное расположение двух прямых, двух окружностей, прямой и окружности. Изображение геометрических фигур и их конфигураций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Длина отрезка, ломаной. Периметр многоугольника. Единицы измерения длины. Измерение длины отрезка, построение отрезка заданной длины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Виды углов. Градусная мера угла. Измерение и построение углов с помощью транспортира. Биссектриса угла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онятие площади фигуры; единицы измерения площади. Площадь прямоугольника, квадрата. Приближённое измерение площади фигур на клетчатой бумаге. Равновеликие фигуры. Разрезание и составление геометрических фигур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Примеры сечений. Многогранники. Правильные многогранники. Примеры развёрток многогранников, цилиндра и конуса. Изготовление моделей пространственных фигур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онятие объёма; единицы объёма. Объём прямоугольного параллелепипеда, куба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онятие о равенстве фигур. Центральная, осевая и зеркальная симметрии. Изображение симметричных фигур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Геометрические фигуры. </w:t>
      </w:r>
      <w:r w:rsidRPr="0057431A">
        <w:rPr>
          <w:rFonts w:ascii="Times New Roman" w:hAnsi="Times New Roman" w:cs="Times New Roman"/>
          <w:sz w:val="24"/>
          <w:szCs w:val="24"/>
        </w:rPr>
        <w:t>Прямые и углы. Точка, прямая, плоскость. Отрезок, луч. Угол. Виды углов. Вертикальные и смежные углы. Биссектриса угла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араллельные и пересекающиеся прямые. Перпендикулярные прямые. Теоремы о параллельности и перпендикулярности прямых. Перпендикуляр и наклонная к прямой. Серединный перпендикуляр к отрезку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Геометрическое место точек. Свойства биссектрисы угла и серединного перпендикуляра к отрезку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Треугольник. Высота, медиана, биссектриса, средняя линия треугольника. Равнобедренные и равносторонние треугольники; свойства и признаки равнобедренного треугольника. Признаки равенства треугольников. Неравенство треугольника. Соотношения между сторонами и углами треугольника. Сумма углов треугольника. Внешние углы треугольника. Теорема Фалеса. Подобие треугольников. Признаки подобия треугольников. Теорема Пифагора. Синус, косинус, тангенс, котангенс острого угла прямоугольного треугольника и углов от 0 до 180</w:t>
      </w:r>
      <w:r w:rsidRPr="0057431A">
        <w:rPr>
          <w:rFonts w:ascii="Times New Roman" w:hAnsi="Times New Roman" w:cs="Times New Roman"/>
          <w:sz w:val="24"/>
          <w:szCs w:val="24"/>
        </w:rPr>
        <w:sym w:font="Symbol" w:char="00B0"/>
      </w:r>
      <w:r w:rsidRPr="0057431A">
        <w:rPr>
          <w:rFonts w:ascii="Times New Roman" w:hAnsi="Times New Roman" w:cs="Times New Roman"/>
          <w:sz w:val="24"/>
          <w:szCs w:val="24"/>
        </w:rPr>
        <w:t>, приведение к острому углу. Решение прямоугольных треугольников. Основное тригонометрическое тождество. Формулы, связывающие синус, косинус, тангенс, котангенс одного и того же угла. Решение треугольников: теорема косинусов и теорема синусов. Замечательные точки треугольника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Четырёхугольник. Параллелограмм, его свойства и признаки. Прямоугольник, квадрат, ромб, их свойства и признаки. Трапеция, средняя линия трапеции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Многоугольник. Выпуклые многоугольники. Сумма углов выпуклого многоугольника. Правильные многоугольники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lastRenderedPageBreak/>
        <w:t>Окружность и круг. Дуга, хорда. Сектор, сегмент. Центральный угол, вписанный угол; величина вписанного угла. Взаимное расположение прямой и окружности, двух окружностей. Касательная и секущая к окружности, их свойства. Вписанные и описанные многоугольники. Окружность, вписанная в треугольник, и окружность, описанная около треугольника. Вписанные и описанные окружности правильного многоугольника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Геометрические преобразования. Понятие о равенстве фигур. Понятие о движении: осевая и центральная симметрии, параллельный перенос, поворот. Понятие о подобии фигур и гомотетии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ение задач на вычисление, доказательство и построение с использованием свойств изученных фигур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Измерение геометрических величин. </w:t>
      </w:r>
      <w:r w:rsidRPr="0057431A">
        <w:rPr>
          <w:rFonts w:ascii="Times New Roman" w:hAnsi="Times New Roman" w:cs="Times New Roman"/>
          <w:sz w:val="24"/>
          <w:szCs w:val="24"/>
        </w:rPr>
        <w:t>Длина отрезка. Расстояние от точки до прямой. Расстояние между параллельными прямыми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ериметр многоугольника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Длина окружности, число π, длина дуги окружности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Градусная мера угла, соответствие между величиной центрального угла и длиной дуги окружности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Понятие площади плоских фигур. Равносоставленные и равновеликие фигуры. Площадь прямоугольника. Площади параллелограмма, треугольника и трапеции. Площадь многоугольника. Площадь круга и площадь сектора. Соотношение между площадями подобных фигур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Решение задач на вычисление и доказательство с использованием изученных формул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Координаты. </w:t>
      </w:r>
      <w:r w:rsidRPr="0057431A">
        <w:rPr>
          <w:rFonts w:ascii="Times New Roman" w:hAnsi="Times New Roman" w:cs="Times New Roman"/>
          <w:sz w:val="24"/>
          <w:szCs w:val="24"/>
        </w:rPr>
        <w:t>Уравнение прямой. Координаты середины отрезка. Формула расстояния между двумя точками плоскости. Уравнение окружности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Векторы. </w:t>
      </w:r>
      <w:r w:rsidRPr="0057431A">
        <w:rPr>
          <w:rFonts w:ascii="Times New Roman" w:hAnsi="Times New Roman" w:cs="Times New Roman"/>
          <w:sz w:val="24"/>
          <w:szCs w:val="24"/>
        </w:rPr>
        <w:t>Длина (модуль) вектора. Равенство векторов. Коллинеарные векторы. Координаты вектора. Умножение вектора на число, сумма векторов, разложение вектора по двум неколлинеарным векторам. Скалярное произведение векторов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Теоретико-множественные понятия. </w:t>
      </w:r>
      <w:r w:rsidRPr="0057431A">
        <w:rPr>
          <w:rFonts w:ascii="Times New Roman" w:hAnsi="Times New Roman" w:cs="Times New Roman"/>
          <w:sz w:val="24"/>
          <w:szCs w:val="24"/>
        </w:rPr>
        <w:t>Множество, элемент множества. Задание множеств перечислением элементов, характеристическим свойством. Стандартные обозначения числовых множеств. Пустое множество и его обозначение. Подмножество. Объединение и пересечение множеств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Иллюстрация отношений между множествами с помощью диаграмм Эйлера—Венна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bCs/>
          <w:sz w:val="24"/>
          <w:szCs w:val="24"/>
        </w:rPr>
        <w:t xml:space="preserve">Элементы логики. </w:t>
      </w:r>
      <w:r w:rsidRPr="0057431A">
        <w:rPr>
          <w:rFonts w:ascii="Times New Roman" w:hAnsi="Times New Roman" w:cs="Times New Roman"/>
          <w:sz w:val="24"/>
          <w:szCs w:val="24"/>
        </w:rPr>
        <w:t>Определение. Аксиомы и теоремы. Доказательство. Доказательство от противного. Теорема, обратная данной. Пример и контрпример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 xml:space="preserve">Понятие о равносильности, следовании, употребление логических связок </w:t>
      </w:r>
      <w:r w:rsidRPr="0057431A">
        <w:rPr>
          <w:rFonts w:ascii="Times New Roman" w:hAnsi="Times New Roman" w:cs="Times New Roman"/>
          <w:i/>
          <w:iCs/>
          <w:sz w:val="24"/>
          <w:szCs w:val="24"/>
        </w:rPr>
        <w:t xml:space="preserve">если..., то, в том и только в том случае, </w:t>
      </w:r>
      <w:r w:rsidRPr="0057431A">
        <w:rPr>
          <w:rFonts w:ascii="Times New Roman" w:hAnsi="Times New Roman" w:cs="Times New Roman"/>
          <w:sz w:val="24"/>
          <w:szCs w:val="24"/>
        </w:rPr>
        <w:t xml:space="preserve">логические связки </w:t>
      </w:r>
      <w:r w:rsidRPr="0057431A">
        <w:rPr>
          <w:rFonts w:ascii="Times New Roman" w:hAnsi="Times New Roman" w:cs="Times New Roman"/>
          <w:i/>
          <w:iCs/>
          <w:sz w:val="24"/>
          <w:szCs w:val="24"/>
        </w:rPr>
        <w:t>и, или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b/>
          <w:sz w:val="24"/>
          <w:szCs w:val="24"/>
        </w:rPr>
        <w:t xml:space="preserve">Математика в историческом развитии. </w:t>
      </w:r>
      <w:r w:rsidRPr="0057431A">
        <w:rPr>
          <w:rFonts w:ascii="Times New Roman" w:hAnsi="Times New Roman" w:cs="Times New Roman"/>
          <w:sz w:val="24"/>
          <w:szCs w:val="24"/>
        </w:rPr>
        <w:t>История формирования понятия числа: натуральные числа, дроби, недостаточность рациональных чисел для геометрических измерений, иррациональные числа. Старинные системы записи чисел. Дроби в Вавилоне, Египте, Риме. Открытие десятичных дробей. Старинные системы мер. Десятичные дроби и метрическая система мер. Появление отрицательных чисел и нуля. Л. Магницкий. Л. Эйлер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Зарождение алгебры в недрах арифметики. Ал-Хорезми. Рождение буквенной символики. П. Ферма. Ф. Виет. Р. Декарт. История вопроса о нахождении формул корней алгебраических уравнений, неразрешимость в радикалах уравнений степени, большей четырёх. Н. Тарталья, Дж. Кардано, Н. X. Абель. Э. Галуа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lastRenderedPageBreak/>
        <w:t>Изобретение метода координат, позволяющего переводить геометрические объекты на язык алгебры. Р. Декарт и П. Ферма. Примеры различных систем координат на плоскости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Задача Леонардо Пизанского (Фибоначчи) о кроликах, числа Фибоначчи. Задача о шахматной доске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>Истоки теории вероятностей: страховое дело, азартные игры. П. Ферма и Б. Паскаль. Я. Бернулли. А. Н. Колмогоров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431A">
        <w:rPr>
          <w:rFonts w:ascii="Times New Roman" w:hAnsi="Times New Roman" w:cs="Times New Roman"/>
          <w:sz w:val="24"/>
          <w:szCs w:val="24"/>
        </w:rPr>
        <w:t xml:space="preserve">От землемерия к геометрии. Пифагор и его школа. Фалес. Архимед. Построения с помощью циркуля и линейки. Построение правильных многоугольников. Трисекция угла. Квадратура круга. Удвоение куба. История числа </w:t>
      </w:r>
      <w:r w:rsidRPr="0057431A">
        <w:rPr>
          <w:rFonts w:ascii="Times New Roman" w:hAnsi="Times New Roman" w:cs="Times New Roman"/>
          <w:iCs/>
          <w:sz w:val="24"/>
          <w:szCs w:val="24"/>
        </w:rPr>
        <w:t xml:space="preserve">π. </w:t>
      </w:r>
      <w:r w:rsidRPr="0057431A">
        <w:rPr>
          <w:rFonts w:ascii="Times New Roman" w:hAnsi="Times New Roman" w:cs="Times New Roman"/>
          <w:sz w:val="24"/>
          <w:szCs w:val="24"/>
        </w:rPr>
        <w:t>Золотое сечение. «Начала» Евклида. Л. Эйлер. Н. И. Лобачевский. История пятого постулата. Софизм, парадоксы.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57431A" w:rsidRPr="0057431A" w:rsidRDefault="0057431A" w:rsidP="0057431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57431A">
        <w:rPr>
          <w:rFonts w:ascii="Times New Roman" w:eastAsia="Times New Roman" w:hAnsi="Times New Roman" w:cs="Times New Roman"/>
          <w:b/>
          <w:sz w:val="24"/>
          <w:szCs w:val="24"/>
        </w:rPr>
        <w:t>Тематическое планирование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57431A" w:rsidRPr="0057431A" w:rsidRDefault="0057431A" w:rsidP="0057431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57431A">
        <w:rPr>
          <w:rFonts w:ascii="Times New Roman" w:eastAsia="Times New Roman" w:hAnsi="Times New Roman" w:cs="Times New Roman"/>
          <w:b/>
          <w:sz w:val="24"/>
          <w:szCs w:val="24"/>
        </w:rPr>
        <w:t>Математика 5-6 класс</w:t>
      </w:r>
    </w:p>
    <w:p w:rsidR="0057431A" w:rsidRPr="0057431A" w:rsidRDefault="0057431A" w:rsidP="0057431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9"/>
        <w:gridCol w:w="4008"/>
        <w:gridCol w:w="1240"/>
        <w:gridCol w:w="1276"/>
        <w:gridCol w:w="1701"/>
      </w:tblGrid>
      <w:tr w:rsidR="0057431A" w:rsidRPr="0057431A" w:rsidTr="008F79EB">
        <w:trPr>
          <w:trHeight w:val="756"/>
        </w:trPr>
        <w:tc>
          <w:tcPr>
            <w:tcW w:w="1239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№п/п</w:t>
            </w:r>
          </w:p>
        </w:tc>
        <w:tc>
          <w:tcPr>
            <w:tcW w:w="4008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Раздел программы</w:t>
            </w:r>
          </w:p>
        </w:tc>
        <w:tc>
          <w:tcPr>
            <w:tcW w:w="1240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jc w:val="center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5 кл</w:t>
            </w:r>
          </w:p>
        </w:tc>
        <w:tc>
          <w:tcPr>
            <w:tcW w:w="1276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6 кл</w:t>
            </w:r>
          </w:p>
        </w:tc>
        <w:tc>
          <w:tcPr>
            <w:tcW w:w="1701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t>Итого</w:t>
            </w:r>
          </w:p>
        </w:tc>
      </w:tr>
      <w:tr w:rsidR="0057431A" w:rsidRPr="0057431A" w:rsidTr="008F79EB">
        <w:trPr>
          <w:trHeight w:val="361"/>
        </w:trPr>
        <w:tc>
          <w:tcPr>
            <w:tcW w:w="1239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1</w:t>
            </w:r>
          </w:p>
        </w:tc>
        <w:tc>
          <w:tcPr>
            <w:tcW w:w="4008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Натуральные числа</w:t>
            </w:r>
          </w:p>
        </w:tc>
        <w:tc>
          <w:tcPr>
            <w:tcW w:w="1240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21</w:t>
            </w:r>
          </w:p>
        </w:tc>
        <w:tc>
          <w:tcPr>
            <w:tcW w:w="1276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</w:p>
        </w:tc>
        <w:tc>
          <w:tcPr>
            <w:tcW w:w="1701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t>21</w:t>
            </w:r>
          </w:p>
        </w:tc>
      </w:tr>
      <w:tr w:rsidR="0057431A" w:rsidRPr="0057431A" w:rsidTr="008F79EB">
        <w:trPr>
          <w:trHeight w:val="347"/>
        </w:trPr>
        <w:tc>
          <w:tcPr>
            <w:tcW w:w="1239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2</w:t>
            </w:r>
          </w:p>
        </w:tc>
        <w:tc>
          <w:tcPr>
            <w:tcW w:w="4008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</w:rPr>
              <w:t>Сложение и вычитание натуральных чисел</w:t>
            </w:r>
          </w:p>
        </w:tc>
        <w:tc>
          <w:tcPr>
            <w:tcW w:w="1240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33</w:t>
            </w:r>
          </w:p>
        </w:tc>
        <w:tc>
          <w:tcPr>
            <w:tcW w:w="1276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</w:p>
        </w:tc>
        <w:tc>
          <w:tcPr>
            <w:tcW w:w="1701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t>33</w:t>
            </w:r>
          </w:p>
        </w:tc>
      </w:tr>
      <w:tr w:rsidR="0057431A" w:rsidRPr="0057431A" w:rsidTr="008F79EB">
        <w:trPr>
          <w:trHeight w:val="347"/>
        </w:trPr>
        <w:tc>
          <w:tcPr>
            <w:tcW w:w="1239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3</w:t>
            </w:r>
          </w:p>
        </w:tc>
        <w:tc>
          <w:tcPr>
            <w:tcW w:w="4008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</w:rPr>
              <w:t>Умножение и деление натуральных чисел</w:t>
            </w:r>
          </w:p>
        </w:tc>
        <w:tc>
          <w:tcPr>
            <w:tcW w:w="1240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37</w:t>
            </w:r>
          </w:p>
        </w:tc>
        <w:tc>
          <w:tcPr>
            <w:tcW w:w="1276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</w:p>
        </w:tc>
        <w:tc>
          <w:tcPr>
            <w:tcW w:w="1701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t>37</w:t>
            </w:r>
          </w:p>
        </w:tc>
      </w:tr>
      <w:tr w:rsidR="0057431A" w:rsidRPr="0057431A" w:rsidTr="008F79EB">
        <w:trPr>
          <w:trHeight w:val="361"/>
        </w:trPr>
        <w:tc>
          <w:tcPr>
            <w:tcW w:w="1239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4</w:t>
            </w:r>
          </w:p>
        </w:tc>
        <w:tc>
          <w:tcPr>
            <w:tcW w:w="4008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Обыкновенные дроби</w:t>
            </w:r>
          </w:p>
        </w:tc>
        <w:tc>
          <w:tcPr>
            <w:tcW w:w="1240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18</w:t>
            </w:r>
          </w:p>
        </w:tc>
        <w:tc>
          <w:tcPr>
            <w:tcW w:w="1276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38</w:t>
            </w:r>
          </w:p>
        </w:tc>
        <w:tc>
          <w:tcPr>
            <w:tcW w:w="1701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t>56</w:t>
            </w:r>
          </w:p>
        </w:tc>
      </w:tr>
      <w:tr w:rsidR="0057431A" w:rsidRPr="0057431A" w:rsidTr="008F79EB">
        <w:trPr>
          <w:trHeight w:val="361"/>
        </w:trPr>
        <w:tc>
          <w:tcPr>
            <w:tcW w:w="1239" w:type="dxa"/>
            <w:tcBorders>
              <w:top w:val="single" w:sz="4" w:space="0" w:color="auto"/>
            </w:tcBorders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5</w:t>
            </w:r>
          </w:p>
        </w:tc>
        <w:tc>
          <w:tcPr>
            <w:tcW w:w="4008" w:type="dxa"/>
            <w:tcBorders>
              <w:top w:val="single" w:sz="4" w:space="0" w:color="auto"/>
            </w:tcBorders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Десятичные дроби</w:t>
            </w:r>
          </w:p>
        </w:tc>
        <w:tc>
          <w:tcPr>
            <w:tcW w:w="1240" w:type="dxa"/>
            <w:tcBorders>
              <w:top w:val="single" w:sz="4" w:space="0" w:color="auto"/>
            </w:tcBorders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46</w:t>
            </w:r>
          </w:p>
        </w:tc>
        <w:tc>
          <w:tcPr>
            <w:tcW w:w="1276" w:type="dxa"/>
            <w:tcBorders>
              <w:top w:val="single" w:sz="4" w:space="0" w:color="auto"/>
            </w:tcBorders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4" w:space="0" w:color="auto"/>
            </w:tcBorders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t>46</w:t>
            </w:r>
          </w:p>
        </w:tc>
      </w:tr>
      <w:tr w:rsidR="0057431A" w:rsidRPr="0057431A" w:rsidTr="008F79EB">
        <w:trPr>
          <w:trHeight w:val="361"/>
        </w:trPr>
        <w:tc>
          <w:tcPr>
            <w:tcW w:w="1239" w:type="dxa"/>
            <w:tcBorders>
              <w:top w:val="single" w:sz="4" w:space="0" w:color="auto"/>
            </w:tcBorders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</w:p>
        </w:tc>
        <w:tc>
          <w:tcPr>
            <w:tcW w:w="4008" w:type="dxa"/>
            <w:tcBorders>
              <w:top w:val="single" w:sz="4" w:space="0" w:color="auto"/>
            </w:tcBorders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Делимость натуральных чисел</w:t>
            </w:r>
          </w:p>
        </w:tc>
        <w:tc>
          <w:tcPr>
            <w:tcW w:w="1240" w:type="dxa"/>
            <w:tcBorders>
              <w:top w:val="single" w:sz="4" w:space="0" w:color="auto"/>
            </w:tcBorders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</w:p>
        </w:tc>
        <w:tc>
          <w:tcPr>
            <w:tcW w:w="1276" w:type="dxa"/>
            <w:tcBorders>
              <w:top w:val="single" w:sz="4" w:space="0" w:color="auto"/>
            </w:tcBorders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15</w:t>
            </w:r>
          </w:p>
        </w:tc>
        <w:tc>
          <w:tcPr>
            <w:tcW w:w="1701" w:type="dxa"/>
            <w:tcBorders>
              <w:top w:val="single" w:sz="4" w:space="0" w:color="auto"/>
            </w:tcBorders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t>15</w:t>
            </w:r>
          </w:p>
        </w:tc>
      </w:tr>
      <w:tr w:rsidR="0057431A" w:rsidRPr="0057431A" w:rsidTr="008F79EB">
        <w:trPr>
          <w:trHeight w:val="347"/>
        </w:trPr>
        <w:tc>
          <w:tcPr>
            <w:tcW w:w="1239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6</w:t>
            </w:r>
          </w:p>
        </w:tc>
        <w:tc>
          <w:tcPr>
            <w:tcW w:w="4008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Отношения и пропорции</w:t>
            </w:r>
          </w:p>
        </w:tc>
        <w:tc>
          <w:tcPr>
            <w:tcW w:w="1240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</w:p>
        </w:tc>
        <w:tc>
          <w:tcPr>
            <w:tcW w:w="1276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28</w:t>
            </w:r>
          </w:p>
        </w:tc>
        <w:tc>
          <w:tcPr>
            <w:tcW w:w="1701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t>28</w:t>
            </w:r>
          </w:p>
        </w:tc>
      </w:tr>
      <w:tr w:rsidR="0057431A" w:rsidRPr="0057431A" w:rsidTr="008F79EB">
        <w:trPr>
          <w:trHeight w:val="347"/>
        </w:trPr>
        <w:tc>
          <w:tcPr>
            <w:tcW w:w="1239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</w:rPr>
              <w:t>7</w:t>
            </w:r>
          </w:p>
        </w:tc>
        <w:tc>
          <w:tcPr>
            <w:tcW w:w="4008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</w:rPr>
              <w:t>Рациональные числа и действия над ними</w:t>
            </w:r>
          </w:p>
        </w:tc>
        <w:tc>
          <w:tcPr>
            <w:tcW w:w="1240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</w:rPr>
            </w:pPr>
          </w:p>
        </w:tc>
        <w:tc>
          <w:tcPr>
            <w:tcW w:w="1276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72</w:t>
            </w:r>
          </w:p>
        </w:tc>
        <w:tc>
          <w:tcPr>
            <w:tcW w:w="1701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t>72</w:t>
            </w:r>
          </w:p>
        </w:tc>
      </w:tr>
      <w:tr w:rsidR="0057431A" w:rsidRPr="0057431A" w:rsidTr="008F79EB">
        <w:trPr>
          <w:trHeight w:val="347"/>
        </w:trPr>
        <w:tc>
          <w:tcPr>
            <w:tcW w:w="1239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</w:p>
        </w:tc>
        <w:tc>
          <w:tcPr>
            <w:tcW w:w="4008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Повторение</w:t>
            </w:r>
          </w:p>
        </w:tc>
        <w:tc>
          <w:tcPr>
            <w:tcW w:w="1240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15</w:t>
            </w:r>
          </w:p>
        </w:tc>
        <w:tc>
          <w:tcPr>
            <w:tcW w:w="1276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szCs w:val="24"/>
                <w:lang w:val="en-US"/>
              </w:rPr>
              <w:t>17</w:t>
            </w:r>
          </w:p>
        </w:tc>
        <w:tc>
          <w:tcPr>
            <w:tcW w:w="1701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t>32</w:t>
            </w:r>
          </w:p>
        </w:tc>
      </w:tr>
      <w:tr w:rsidR="0057431A" w:rsidRPr="0057431A" w:rsidTr="008F79EB">
        <w:trPr>
          <w:trHeight w:val="347"/>
        </w:trPr>
        <w:tc>
          <w:tcPr>
            <w:tcW w:w="1239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</w:p>
        </w:tc>
        <w:tc>
          <w:tcPr>
            <w:tcW w:w="4008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t>Итого</w:t>
            </w:r>
          </w:p>
        </w:tc>
        <w:tc>
          <w:tcPr>
            <w:tcW w:w="1240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t>170</w:t>
            </w:r>
          </w:p>
        </w:tc>
        <w:tc>
          <w:tcPr>
            <w:tcW w:w="1276" w:type="dxa"/>
          </w:tcPr>
          <w:p w:rsidR="0057431A" w:rsidRPr="0057431A" w:rsidRDefault="0057431A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t>170</w:t>
            </w:r>
          </w:p>
        </w:tc>
        <w:tc>
          <w:tcPr>
            <w:tcW w:w="1701" w:type="dxa"/>
          </w:tcPr>
          <w:p w:rsidR="0057431A" w:rsidRPr="0057431A" w:rsidRDefault="008D6B9F" w:rsidP="0057431A">
            <w:pPr>
              <w:pStyle w:val="a6"/>
              <w:tabs>
                <w:tab w:val="left" w:pos="142"/>
              </w:tabs>
              <w:autoSpaceDE w:val="0"/>
              <w:adjustRightInd w:val="0"/>
              <w:spacing w:after="0" w:line="240" w:lineRule="auto"/>
              <w:ind w:firstLine="0"/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</w:pP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fldChar w:fldCharType="begin"/>
            </w:r>
            <w:r w:rsidR="0057431A"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instrText xml:space="preserve"> =SUM(ABOVE) </w:instrText>
            </w: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fldChar w:fldCharType="separate"/>
            </w:r>
            <w:r w:rsidR="0057431A" w:rsidRPr="0057431A">
              <w:rPr>
                <w:rFonts w:ascii="Times New Roman" w:eastAsia="Calibri" w:hAnsi="Times New Roman" w:cs="Times New Roman"/>
                <w:b/>
                <w:noProof/>
                <w:szCs w:val="24"/>
                <w:lang w:val="en-US"/>
              </w:rPr>
              <w:t>340</w:t>
            </w:r>
            <w:r w:rsidRPr="0057431A">
              <w:rPr>
                <w:rFonts w:ascii="Times New Roman" w:eastAsia="Calibri" w:hAnsi="Times New Roman" w:cs="Times New Roman"/>
                <w:b/>
                <w:szCs w:val="24"/>
                <w:lang w:val="en-US"/>
              </w:rPr>
              <w:fldChar w:fldCharType="end"/>
            </w:r>
          </w:p>
        </w:tc>
      </w:tr>
    </w:tbl>
    <w:p w:rsidR="0057431A" w:rsidRPr="0057431A" w:rsidRDefault="0057431A" w:rsidP="00A3144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7431A" w:rsidRPr="0057431A" w:rsidRDefault="0057431A" w:rsidP="0057431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431A">
        <w:rPr>
          <w:rFonts w:ascii="Times New Roman" w:hAnsi="Times New Roman" w:cs="Times New Roman"/>
          <w:b/>
          <w:sz w:val="24"/>
          <w:szCs w:val="24"/>
        </w:rPr>
        <w:t>Алгебра. Геометрия. 7 – 9 клас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3"/>
        <w:gridCol w:w="2760"/>
        <w:gridCol w:w="1501"/>
        <w:gridCol w:w="1501"/>
        <w:gridCol w:w="1492"/>
        <w:gridCol w:w="1524"/>
      </w:tblGrid>
      <w:tr w:rsidR="0057431A" w:rsidRPr="0057431A" w:rsidTr="0057431A">
        <w:tc>
          <w:tcPr>
            <w:tcW w:w="793" w:type="dxa"/>
            <w:vMerge w:val="restart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</w:t>
            </w: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/п</w:t>
            </w:r>
          </w:p>
        </w:tc>
        <w:tc>
          <w:tcPr>
            <w:tcW w:w="2760" w:type="dxa"/>
            <w:vMerge w:val="restart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Раздел курса </w:t>
            </w:r>
          </w:p>
        </w:tc>
        <w:tc>
          <w:tcPr>
            <w:tcW w:w="4494" w:type="dxa"/>
            <w:gridSpan w:val="3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личество часов </w:t>
            </w:r>
          </w:p>
        </w:tc>
        <w:tc>
          <w:tcPr>
            <w:tcW w:w="1524" w:type="dxa"/>
            <w:vMerge w:val="restart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сего </w:t>
            </w:r>
          </w:p>
        </w:tc>
      </w:tr>
      <w:tr w:rsidR="0057431A" w:rsidRPr="0057431A" w:rsidTr="0057431A">
        <w:tc>
          <w:tcPr>
            <w:tcW w:w="793" w:type="dxa"/>
            <w:vMerge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760" w:type="dxa"/>
            <w:vMerge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01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VII</w:t>
            </w:r>
          </w:p>
        </w:tc>
        <w:tc>
          <w:tcPr>
            <w:tcW w:w="1501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VIII</w:t>
            </w:r>
          </w:p>
        </w:tc>
        <w:tc>
          <w:tcPr>
            <w:tcW w:w="1492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IX</w:t>
            </w:r>
          </w:p>
        </w:tc>
        <w:tc>
          <w:tcPr>
            <w:tcW w:w="1524" w:type="dxa"/>
            <w:vMerge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57431A" w:rsidRPr="0057431A" w:rsidTr="0057431A">
        <w:tc>
          <w:tcPr>
            <w:tcW w:w="9571" w:type="dxa"/>
            <w:gridSpan w:val="6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Алгебра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Числа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20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Тождественные преобразования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55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Равенства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Уравнения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57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Неравенства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37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Функции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52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Последовательности и прогрессии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Решение текстовых задач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24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Статистика и теория вероятностей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34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 xml:space="preserve">Всего 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1501" w:type="dxa"/>
          </w:tcPr>
          <w:p w:rsidR="0057431A" w:rsidRPr="00A31445" w:rsidRDefault="003311F4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1524" w:type="dxa"/>
          </w:tcPr>
          <w:p w:rsidR="0057431A" w:rsidRPr="0057431A" w:rsidRDefault="003311F4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08</w:t>
            </w:r>
          </w:p>
        </w:tc>
      </w:tr>
      <w:tr w:rsidR="0057431A" w:rsidRPr="0057431A" w:rsidTr="0057431A">
        <w:tc>
          <w:tcPr>
            <w:tcW w:w="9571" w:type="dxa"/>
            <w:gridSpan w:val="6"/>
          </w:tcPr>
          <w:p w:rsidR="0057431A" w:rsidRPr="00A31445" w:rsidRDefault="0057431A" w:rsidP="00A3144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Геометрия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Геометрические фигуры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55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Отношения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31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Измерения и вычисления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40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Геометрические построения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Геометрические преобразования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32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Векторы и координаты на плоскости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760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bCs/>
                <w:sz w:val="24"/>
                <w:szCs w:val="24"/>
              </w:rPr>
              <w:t>История математики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01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492" w:type="dxa"/>
          </w:tcPr>
          <w:p w:rsidR="0057431A" w:rsidRPr="00A31445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3144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24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</w:tr>
      <w:tr w:rsidR="0057431A" w:rsidRPr="0057431A" w:rsidTr="0057431A">
        <w:tc>
          <w:tcPr>
            <w:tcW w:w="793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2760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Всего </w:t>
            </w:r>
          </w:p>
        </w:tc>
        <w:tc>
          <w:tcPr>
            <w:tcW w:w="1501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68</w:t>
            </w:r>
          </w:p>
        </w:tc>
        <w:tc>
          <w:tcPr>
            <w:tcW w:w="1501" w:type="dxa"/>
          </w:tcPr>
          <w:p w:rsidR="0057431A" w:rsidRPr="0057431A" w:rsidRDefault="003311F4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0</w:t>
            </w:r>
          </w:p>
        </w:tc>
        <w:tc>
          <w:tcPr>
            <w:tcW w:w="1492" w:type="dxa"/>
          </w:tcPr>
          <w:p w:rsidR="0057431A" w:rsidRPr="0057431A" w:rsidRDefault="0057431A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431A">
              <w:rPr>
                <w:rFonts w:ascii="Times New Roman" w:hAnsi="Times New Roman" w:cs="Times New Roman"/>
                <w:b/>
                <w:sz w:val="24"/>
                <w:szCs w:val="24"/>
              </w:rPr>
              <w:t>68</w:t>
            </w:r>
          </w:p>
        </w:tc>
        <w:tc>
          <w:tcPr>
            <w:tcW w:w="1524" w:type="dxa"/>
          </w:tcPr>
          <w:p w:rsidR="0057431A" w:rsidRPr="0057431A" w:rsidRDefault="003311F4" w:rsidP="0057431A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06</w:t>
            </w:r>
          </w:p>
        </w:tc>
      </w:tr>
    </w:tbl>
    <w:p w:rsidR="0057431A" w:rsidRPr="0057431A" w:rsidRDefault="0057431A" w:rsidP="0057431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7431A" w:rsidRDefault="0057431A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0141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14177" w:rsidRDefault="00014177" w:rsidP="0001417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14177" w:rsidRPr="00014177" w:rsidRDefault="00014177" w:rsidP="00014177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en-US"/>
        </w:rPr>
      </w:pPr>
      <w:r w:rsidRPr="00014177">
        <w:rPr>
          <w:rFonts w:ascii="Times New Roman" w:eastAsia="Calibri" w:hAnsi="Times New Roman" w:cs="Times New Roman"/>
          <w:b/>
          <w:sz w:val="28"/>
          <w:szCs w:val="28"/>
          <w:lang w:eastAsia="en-US"/>
        </w:rPr>
        <w:lastRenderedPageBreak/>
        <w:t>Календарно тематическое планирование  уроков алгебры в 9 классе. (102 часа)</w:t>
      </w:r>
    </w:p>
    <w:tbl>
      <w:tblPr>
        <w:tblW w:w="15452" w:type="dxa"/>
        <w:tblInd w:w="-3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2161"/>
        <w:gridCol w:w="709"/>
        <w:gridCol w:w="850"/>
        <w:gridCol w:w="993"/>
        <w:gridCol w:w="1417"/>
        <w:gridCol w:w="8647"/>
      </w:tblGrid>
      <w:tr w:rsidR="00014177" w:rsidRPr="00014177" w:rsidTr="00550FFB">
        <w:tc>
          <w:tcPr>
            <w:tcW w:w="675" w:type="dxa"/>
            <w:vMerge w:val="restart"/>
            <w:vAlign w:val="center"/>
          </w:tcPr>
          <w:p w:rsidR="00014177" w:rsidRPr="00014177" w:rsidRDefault="00014177" w:rsidP="0001417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№ урока</w:t>
            </w:r>
          </w:p>
          <w:p w:rsidR="00014177" w:rsidRPr="00014177" w:rsidRDefault="00014177" w:rsidP="0001417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</w:tc>
        <w:tc>
          <w:tcPr>
            <w:tcW w:w="2161" w:type="dxa"/>
            <w:vMerge w:val="restart"/>
            <w:vAlign w:val="center"/>
          </w:tcPr>
          <w:p w:rsidR="00014177" w:rsidRPr="00014177" w:rsidRDefault="00014177" w:rsidP="0001417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Содержание</w:t>
            </w:r>
          </w:p>
          <w:p w:rsidR="00014177" w:rsidRPr="00014177" w:rsidRDefault="00014177" w:rsidP="0001417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(разделы, темы)</w:t>
            </w:r>
          </w:p>
        </w:tc>
        <w:tc>
          <w:tcPr>
            <w:tcW w:w="709" w:type="dxa"/>
            <w:vMerge w:val="restart"/>
            <w:vAlign w:val="center"/>
          </w:tcPr>
          <w:p w:rsidR="00014177" w:rsidRPr="00014177" w:rsidRDefault="00014177" w:rsidP="0001417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Кол-во</w:t>
            </w:r>
          </w:p>
          <w:p w:rsidR="00014177" w:rsidRPr="00014177" w:rsidRDefault="00014177" w:rsidP="0001417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часов</w:t>
            </w:r>
          </w:p>
        </w:tc>
        <w:tc>
          <w:tcPr>
            <w:tcW w:w="1843" w:type="dxa"/>
            <w:gridSpan w:val="2"/>
            <w:vAlign w:val="center"/>
          </w:tcPr>
          <w:p w:rsidR="00014177" w:rsidRPr="00014177" w:rsidRDefault="00014177" w:rsidP="0001417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Даты</w:t>
            </w:r>
          </w:p>
          <w:p w:rsidR="00014177" w:rsidRPr="00014177" w:rsidRDefault="00014177" w:rsidP="00014177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проведения</w:t>
            </w:r>
          </w:p>
        </w:tc>
        <w:tc>
          <w:tcPr>
            <w:tcW w:w="1417" w:type="dxa"/>
            <w:vMerge w:val="restart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18"/>
                <w:szCs w:val="18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Оборудование</w:t>
            </w:r>
          </w:p>
        </w:tc>
        <w:tc>
          <w:tcPr>
            <w:tcW w:w="8647" w:type="dxa"/>
            <w:tcBorders>
              <w:bottom w:val="nil"/>
            </w:tcBorders>
          </w:tcPr>
          <w:p w:rsidR="00014177" w:rsidRPr="00014177" w:rsidRDefault="00014177" w:rsidP="0001417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eastAsia="en-US"/>
              </w:rPr>
            </w:pPr>
          </w:p>
          <w:p w:rsidR="00014177" w:rsidRPr="00014177" w:rsidRDefault="00014177" w:rsidP="0001417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lang w:eastAsia="en-US"/>
              </w:rPr>
              <w:t>Планируемые результаты (в соответствии с ФГОС)</w:t>
            </w:r>
          </w:p>
        </w:tc>
      </w:tr>
      <w:tr w:rsidR="00014177" w:rsidRPr="00014177" w:rsidTr="00550FFB">
        <w:tc>
          <w:tcPr>
            <w:tcW w:w="675" w:type="dxa"/>
            <w:vMerge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</w:p>
        </w:tc>
        <w:tc>
          <w:tcPr>
            <w:tcW w:w="2161" w:type="dxa"/>
            <w:vMerge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</w:p>
        </w:tc>
        <w:tc>
          <w:tcPr>
            <w:tcW w:w="709" w:type="dxa"/>
            <w:vMerge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лан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факт</w:t>
            </w:r>
          </w:p>
        </w:tc>
        <w:tc>
          <w:tcPr>
            <w:tcW w:w="1417" w:type="dxa"/>
            <w:vMerge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</w:p>
        </w:tc>
        <w:tc>
          <w:tcPr>
            <w:tcW w:w="8647" w:type="dxa"/>
            <w:tcBorders>
              <w:top w:val="nil"/>
            </w:tcBorders>
            <w:vAlign w:val="center"/>
          </w:tcPr>
          <w:p w:rsidR="00014177" w:rsidRPr="00014177" w:rsidRDefault="00014177" w:rsidP="0001417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Calibri" w:hAnsi="Times New Roman" w:cs="Times New Roman"/>
                <w:b/>
                <w:bCs/>
                <w:color w:val="000000"/>
                <w:sz w:val="20"/>
                <w:szCs w:val="20"/>
                <w:lang w:eastAsia="en-US"/>
              </w:rPr>
            </w:pPr>
          </w:p>
        </w:tc>
      </w:tr>
      <w:tr w:rsidR="00014177" w:rsidRPr="00014177" w:rsidTr="00550FFB">
        <w:trPr>
          <w:trHeight w:val="1958"/>
        </w:trPr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150" w:line="240" w:lineRule="auto"/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Повторение «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</w:rPr>
              <w:t>Преобразование рациональных выражений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»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4.09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Проектор, презентация, учебник.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Используют математическую терминологию при записи и выполнении арифметического действия (сложения и вычитания)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iCs/>
                <w:sz w:val="20"/>
                <w:szCs w:val="20"/>
                <w:lang w:eastAsia="en-US"/>
              </w:rPr>
              <w:t>Регулятивны</w:t>
            </w:r>
            <w:r w:rsidRPr="00014177"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е –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работают по составленному плану, используют наряду с основными и дополнительные средства.</w:t>
            </w:r>
            <w:r w:rsidRPr="00014177"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  </w:t>
            </w:r>
            <w:r w:rsidRPr="00014177">
              <w:rPr>
                <w:rFonts w:ascii="Times New Roman" w:eastAsia="Calibri" w:hAnsi="Times New Roman" w:cs="Times New Roman"/>
                <w:b/>
                <w:iCs/>
                <w:sz w:val="20"/>
                <w:szCs w:val="20"/>
                <w:lang w:eastAsia="en-US"/>
              </w:rPr>
              <w:t xml:space="preserve">Познавательные </w:t>
            </w:r>
            <w:r w:rsidRPr="00014177"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–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сопоставляют и отбирают информацию, полученную из разных источников.</w:t>
            </w:r>
            <w:r w:rsidRPr="00014177"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 </w:t>
            </w:r>
            <w:r w:rsidRPr="00014177">
              <w:rPr>
                <w:rFonts w:ascii="Times New Roman" w:eastAsia="Calibri" w:hAnsi="Times New Roman" w:cs="Times New Roman"/>
                <w:b/>
                <w:iCs/>
                <w:sz w:val="20"/>
                <w:szCs w:val="20"/>
                <w:lang w:eastAsia="en-US"/>
              </w:rPr>
              <w:t xml:space="preserve">Коммуникативные </w:t>
            </w:r>
            <w:r w:rsidRPr="00014177"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  <w:t xml:space="preserve">–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умеют выполнять различные роли в группе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Личнос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Объяснение самому себе свои наиболее заметные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достижения; проявление  познавательный интерес к изучению предмета.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15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</w:rPr>
              <w:t>Преобразование выражений, содержащих квадратные корни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5.09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color w:val="000000"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>Умеют применять свойства арифметического квадратного корня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сознавать уровень и качество усвоения знаний и умений. Составлять план и последовательность выполнения работы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Познавательные</w:t>
            </w:r>
            <w:r w:rsidRPr="00014177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уметь выделять информацию из текстов разных видов. Произвольно и осознанно владеть общим приёмом решения заданий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Коммуникативные</w:t>
            </w:r>
            <w:r w:rsidRPr="00014177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учиться критично относиться к своему мнению, с достоинством признавать ошибочность своего мнения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а осознанного выбора рационального способа решения заданий</w:t>
            </w:r>
          </w:p>
        </w:tc>
      </w:tr>
      <w:tr w:rsidR="00014177" w:rsidRPr="00014177" w:rsidTr="00550FFB">
        <w:trPr>
          <w:trHeight w:val="845"/>
        </w:trPr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3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150" w:line="240" w:lineRule="auto"/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</w:rPr>
            </w:pPr>
            <w:r w:rsidRPr="00014177"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</w:rPr>
              <w:t>Решение квадратных уравнений</w:t>
            </w:r>
          </w:p>
          <w:p w:rsidR="00014177" w:rsidRPr="00014177" w:rsidRDefault="00014177" w:rsidP="00014177">
            <w:pPr>
              <w:spacing w:after="150" w:line="240" w:lineRule="auto"/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</w:rPr>
            </w:pP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6.09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.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>Предметные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Знают методы решения неполных квадратных уравнений.</w:t>
            </w:r>
            <w:r w:rsidRPr="00014177">
              <w:rPr>
                <w:rFonts w:ascii="Times New Roman" w:eastAsia="Calibri" w:hAnsi="Times New Roman" w:cs="Times New Roman"/>
                <w:color w:val="000000"/>
                <w:sz w:val="20"/>
                <w:szCs w:val="20"/>
                <w:lang w:eastAsia="en-US"/>
              </w:rPr>
              <w:t xml:space="preserve"> Умеют применять формулы  при решения квадратных уравнений через дискриминант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:</w:t>
            </w:r>
            <w:r w:rsidRPr="00014177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находить и формулировать учебную проблему, составлять план выполнения работы. 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Познавательные</w:t>
            </w:r>
            <w:r w:rsidRPr="00014177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выбирать наиболее эффективные способы решения</w:t>
            </w:r>
            <w:r w:rsidRPr="00014177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 xml:space="preserve"> 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Коммуникативные</w:t>
            </w:r>
            <w:r w:rsidRPr="00014177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рганизовывать и планировать учебное сотрудничество с учителем и одноклассниками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ов самоанализа и самоконтроля</w:t>
            </w:r>
          </w:p>
        </w:tc>
      </w:tr>
      <w:tr w:rsidR="00014177" w:rsidRPr="00014177" w:rsidTr="00550FFB">
        <w:trPr>
          <w:trHeight w:val="517"/>
        </w:trPr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4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rPr>
                <w:rFonts w:ascii="Times New Roman" w:eastAsia="Calibri" w:hAnsi="Times New Roman" w:cs="Times New Roman"/>
                <w:b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lang w:eastAsia="en-US"/>
              </w:rPr>
              <w:t>Входная контрольная работа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1.09.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именяют теоретический материал, изученный в течение курса математики 8 класса при решении контрольных вопросов</w:t>
            </w:r>
          </w:p>
          <w:p w:rsidR="00014177" w:rsidRPr="00014177" w:rsidRDefault="00014177" w:rsidP="00014177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.</w:t>
            </w: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>Регулятивны</w:t>
            </w:r>
            <w:r w:rsidRPr="00014177">
              <w:rPr>
                <w:rFonts w:ascii="Times New Roman" w:eastAsia="Calibri" w:hAnsi="Times New Roman" w:cs="Times New Roman"/>
                <w:i/>
                <w:sz w:val="20"/>
                <w:szCs w:val="20"/>
                <w:lang w:eastAsia="en-US"/>
              </w:rPr>
              <w:t>е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 оценивать достигнутый  результат. </w:t>
            </w: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>Познавательные</w:t>
            </w:r>
            <w:r w:rsidRPr="00014177">
              <w:rPr>
                <w:rFonts w:ascii="Times New Roman" w:eastAsia="Calibri" w:hAnsi="Times New Roman" w:cs="Times New Roman"/>
                <w:i/>
                <w:sz w:val="20"/>
                <w:szCs w:val="20"/>
                <w:lang w:eastAsia="en-US"/>
              </w:rPr>
              <w:t>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 выбирать наиболее эффективные способы решения задачи</w:t>
            </w:r>
            <w:r w:rsidRPr="00014177">
              <w:rPr>
                <w:rFonts w:ascii="Times New Roman" w:eastAsia="Calibri" w:hAnsi="Times New Roman" w:cs="Times New Roman"/>
                <w:i/>
                <w:sz w:val="20"/>
                <w:szCs w:val="20"/>
                <w:lang w:eastAsia="en-US"/>
              </w:rPr>
              <w:t xml:space="preserve"> </w:t>
            </w: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>Коммуникативные</w:t>
            </w:r>
            <w:r w:rsidRPr="00014177">
              <w:rPr>
                <w:rFonts w:ascii="Times New Roman" w:eastAsia="Calibri" w:hAnsi="Times New Roman" w:cs="Times New Roman"/>
                <w:i/>
                <w:sz w:val="20"/>
                <w:szCs w:val="20"/>
                <w:lang w:eastAsia="en-US"/>
              </w:rPr>
              <w:t>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 регулировать собственную деятельность посредством письменной реч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Newton-Regular" w:hAnsi="Times New Roman" w:cs="Times New Roman"/>
                <w:b/>
                <w:sz w:val="20"/>
                <w:szCs w:val="20"/>
                <w:lang w:eastAsia="en-US"/>
              </w:rPr>
              <w:t xml:space="preserve">Личностные: </w:t>
            </w:r>
            <w:r w:rsidRPr="00014177">
              <w:rPr>
                <w:rFonts w:ascii="Times New Roman" w:eastAsia="Newton-Regular" w:hAnsi="Times New Roman" w:cs="Times New Roman"/>
                <w:sz w:val="20"/>
                <w:szCs w:val="20"/>
                <w:lang w:eastAsia="en-US"/>
              </w:rPr>
              <w:t>Оценивание т своей учебной деятельности</w:t>
            </w:r>
          </w:p>
        </w:tc>
      </w:tr>
      <w:tr w:rsidR="00014177" w:rsidRPr="00014177" w:rsidTr="00550FFB">
        <w:tc>
          <w:tcPr>
            <w:tcW w:w="15452" w:type="dxa"/>
            <w:gridSpan w:val="7"/>
          </w:tcPr>
          <w:p w:rsidR="00014177" w:rsidRPr="00014177" w:rsidRDefault="00014177" w:rsidP="000141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  <w:t xml:space="preserve">Глава 1    </w:t>
            </w:r>
            <w:r w:rsidRPr="00014177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Неравенства   </w:t>
            </w:r>
            <w:r w:rsidRPr="00014177">
              <w:rPr>
                <w:rFonts w:ascii="Times New Roman" w:eastAsia="Times New Roman" w:hAnsi="Times New Roman" w:cs="Times New Roman"/>
                <w:b/>
              </w:rPr>
              <w:t>20 часов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5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  <w:szCs w:val="24"/>
              </w:rPr>
              <w:t>Числовые неравенства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2.09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Предметные</w:t>
            </w:r>
            <w:r w:rsidRPr="00014177"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</w:rPr>
              <w:t xml:space="preserve">: </w:t>
            </w:r>
            <w:r w:rsidRPr="0001417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Распознают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и приводят примеры числовых неравенств, неравенств с переменными, линейных неравенств с одной переменной, двойных неравенств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: определять последовательность промежуточных целей с учетом конечного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результата, составлять план последовательности действий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Познаватель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: уметь осуществлять анализ объектов, самостоятельно искать и отбирать 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необходимую информацию</w:t>
            </w:r>
            <w:r w:rsidRPr="00014177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 xml:space="preserve">. 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Коммуникативные</w:t>
            </w:r>
            <w:r w:rsidRPr="00014177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 xml:space="preserve"> :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рганизовывать и планировать учебное сотрудничество с учителем и одноклассниками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ов организации и анализа своей деятельности, самоанализа и самокоррекции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lastRenderedPageBreak/>
              <w:t>6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Сравнение значений выражений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3.09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Умеют применять правила сравнения 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: осознавать качество и уровень усвоения 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Познавательные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создавать структуру взаимосвязей смысловых единиц текста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проявлять готовность к обсуждению разных точек зрения и выработке общей (групповой) позици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устойчивой мотивации к проблемно-поисков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7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Доказательство  неравенств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8.09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ошагово отрабатывают алгоритмы доказательства неравенств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Познаватель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Личностные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Формирование навыка осознанного выбора рационального способа решения заданий.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8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Основные свойства числовых неравенств.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9.09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Применяют свойства числовых неравенств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самостоятельно находить и формулировать учебную проблему,составлять план выполнения работы. 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Познавательные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выполнять учебные задачи, не имеющие однозначного решения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воспринимать текст с учетом поставленной учебной задачи, находить в тексте информацию, необходимую для ее решения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целевых установок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9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Применение основных свойств числовых неравенств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0.09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Применяют свойства числовых неравенств, сложения и умножения числовых неравенств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Познаватель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уметь осуществлять анализ объектов, самостоятельно искать и отбирать необходимую информацию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 :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рганизовывать и планировать учебное сотрудничество с учителем и одноклассниками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устойчивой мотивации к изучению и закреплению материала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0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Сложение и умножение числовых неравенств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5.09.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Применяют свойства числовых неравенств, сложения и умножения числовых неравенств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Познавательные 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создавать структуру взаимосвязей смысловых единиц текста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 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аргументировать свою точку зрения, спорить и отстаивать свою позицию невраждебным для оппонентов образом.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устойчивой мотивации к проблемно-поисков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1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 xml:space="preserve">Отработка навыков сложения и </w:t>
            </w:r>
            <w:r w:rsidRPr="00014177">
              <w:rPr>
                <w:rFonts w:ascii="Times New Roman" w:eastAsia="Times New Roman" w:hAnsi="Times New Roman" w:cs="Times New Roman"/>
              </w:rPr>
              <w:lastRenderedPageBreak/>
              <w:t>умножения числовых неравенств. Самостоятельная работа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lastRenderedPageBreak/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6.09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ошагово отрабатывают алгоритмы доказательства неравенств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: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lastRenderedPageBreak/>
              <w:t>Познавательные</w:t>
            </w: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: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уметь осуществлять анализ объектов, самостоятельно искать и отбирать 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необходимую информацию</w:t>
            </w:r>
            <w:r w:rsidRPr="00014177">
              <w:rPr>
                <w:rFonts w:ascii="Times New Roman" w:eastAsia="Calibri" w:hAnsi="Times New Roman" w:cs="Times New Roman"/>
                <w:bCs/>
                <w:sz w:val="20"/>
                <w:szCs w:val="20"/>
                <w:lang w:eastAsia="en-US"/>
              </w:rPr>
              <w:t xml:space="preserve">. 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Коммуникативные</w:t>
            </w:r>
            <w:r w:rsidRPr="00014177">
              <w:rPr>
                <w:rFonts w:ascii="Times New Roman" w:eastAsia="Calibri" w:hAnsi="Times New Roman" w:cs="Times New Roman"/>
                <w:bCs/>
                <w:sz w:val="20"/>
                <w:szCs w:val="20"/>
                <w:lang w:eastAsia="en-US"/>
              </w:rPr>
              <w:t xml:space="preserve"> 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организовывать и планировать учебное сотрудничество с учителем и одноклассниками</w:t>
            </w:r>
            <w:r w:rsidRPr="00014177"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  <w:t>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Личнос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Формирование навыка осознанного выбора рационального способа решения заданий.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lastRenderedPageBreak/>
              <w:t>12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Оценивание значений выражений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7.09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Умение оценивать значение выражений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: осознавать качество и уровень усвоения 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Познавательные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создавать структуру взаимосвязей смысловых единиц текста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проявлять готовность к обсуждению разных точек зрения и выработке общей (групповой) позици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целевых установок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3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Неравенства</w:t>
            </w:r>
            <w:r w:rsidRPr="00014177">
              <w:rPr>
                <w:rFonts w:ascii="Times New Roman" w:eastAsia="Times New Roman" w:hAnsi="Times New Roman" w:cs="Times New Roman"/>
                <w:lang w:val="en-US"/>
              </w:rPr>
              <w:t xml:space="preserve"> </w:t>
            </w:r>
            <w:r w:rsidRPr="00014177">
              <w:rPr>
                <w:rFonts w:ascii="Times New Roman" w:eastAsia="Times New Roman" w:hAnsi="Times New Roman" w:cs="Times New Roman"/>
              </w:rPr>
              <w:t>с одной</w:t>
            </w:r>
            <w:r w:rsidRPr="00014177">
              <w:rPr>
                <w:rFonts w:ascii="Times New Roman" w:eastAsia="Times New Roman" w:hAnsi="Times New Roman" w:cs="Times New Roman"/>
                <w:lang w:val="en-US"/>
              </w:rPr>
              <w:t xml:space="preserve"> </w:t>
            </w:r>
            <w:r w:rsidRPr="00014177">
              <w:rPr>
                <w:rFonts w:ascii="Times New Roman" w:eastAsia="Times New Roman" w:hAnsi="Times New Roman" w:cs="Times New Roman"/>
              </w:rPr>
              <w:t>переменной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2.10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ешения неравенства с одной переменной</w:t>
            </w:r>
            <w:r w:rsidRPr="00014177">
              <w:rPr>
                <w:rFonts w:ascii="Times New Roman" w:eastAsia="Times New Roman" w:hAnsi="Times New Roman" w:cs="Times New Roman"/>
              </w:rPr>
              <w:t>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Познаватель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а сотрудничества с учителем и сверстникам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4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 xml:space="preserve">  Числовые промежутки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3.10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Умение распознавать и изображать числовые промежутки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самостоятельно находить и формулировать учебную проблему, составлять план выполнения работы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ыполнять учебные задачи, не имеющие однозначного решения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оспринимать текст с учетом поставленной учебной задачи, находить в тексте информацию, необходимую для ее решения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ов организации и анализа своей деятельности, самоанализа и самокоррекции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5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 xml:space="preserve">Неравенства с одной переменной Числовые промежутки. 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4.10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Решение равносильных неравенств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уметь осуществлять анализ объектов, самостоятельно искать и отбирать необходимую информацию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 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организовывать и планировать учебное сотрудничество с учителем и одноклассникам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устойчивой мотивации к изучению и закреплению материала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6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 xml:space="preserve"> Наибольшее и наименьшее целое значение неравенств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9.10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Нахождение  наибольшего и наименьшего целого значения неравенств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Познавательные :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создавать структуру взаимосвязей смысловых единиц текста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 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аргументировать свою точку зрения, спорить и отстаивать свою позицию невраждебным для оппонентов образом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целевых установок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7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Задания с параметрами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0.10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именение свойств неравенств при решении заданий с параметрами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Познаватель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lastRenderedPageBreak/>
              <w:t xml:space="preserve">Коммуника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устойчивой мотивации к проблемно-поисков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lastRenderedPageBreak/>
              <w:t>18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Отработка навыков  решения неравенств с одной переменной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1.10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Предметные:</w:t>
            </w:r>
            <w:r w:rsidRPr="00014177">
              <w:rPr>
                <w:rFonts w:ascii="Times New Roman" w:eastAsia="Times New Roman" w:hAnsi="Times New Roman" w:cs="Times New Roman"/>
              </w:rPr>
              <w:t xml:space="preserve">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Решение неравенства с одной переменной, равносильных неравенств, 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ешения системы неравенств с одной переменной, нахождение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бласти определения выражения;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самостоятельно находить и формулировать учебную проблему, составлять план выполнения работы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Познаватель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выполнять учебные задачи, не имеющие однозначного решения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воспринимать текст с учетом поставленной учебной задачи, находить в тексте информацию, необходимую для ее решения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Личнос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Формирование навыка осознанного выбора рационального способа решения заданий.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9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jc w:val="both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Системы линейных неравенств с одной переменной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6.10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Предметные: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Решения системы неравенств с одной переменной, 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формировать целевые установки учебной деятельности, выстраивать последовательность необходимых операций. 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Познаватель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существлять сравнение и классификацию по заданным критериям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определять цели и функции участников, способы взаимодействия; планировать общие способы работы; обмениваться знаниями между членами группы для принятия эффективных совместных решений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ов организации и анализа своей деятельности, самоанализа и самокоррекции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0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Решение систем неравенств с одной переменной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7.10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Применять  свойства неравенств  при решении системы неравенств с одной переменной, 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Познавательные</w:t>
            </w: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: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уметь осуществлять анализ объектов, самостоятельно искать и отбирать 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необходимую информацию</w:t>
            </w:r>
            <w:r w:rsidRPr="00014177">
              <w:rPr>
                <w:rFonts w:ascii="Times New Roman" w:eastAsia="Calibri" w:hAnsi="Times New Roman" w:cs="Times New Roman"/>
                <w:bCs/>
                <w:sz w:val="20"/>
                <w:szCs w:val="20"/>
                <w:lang w:eastAsia="en-US"/>
              </w:rPr>
              <w:t xml:space="preserve">. 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Коммуникативные 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организовывать и планировать учебное сотрудничество с учителем и одноклассниками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устойчивой мотивации к изучению и закреплению материала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1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Решение двойных неравенств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8.10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Умение решать двойные  неравенства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</w:rPr>
              <w:t> 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Регулятивные: 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сравнивать свой способ действий с заданным эталоном для внесения коррективов. 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Познавательные: 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ориентироваться на разнообразие способов решения заданий. Уметь осуществлять сравнение и классификацию по заданным критериям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Коммуникатив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управлять своим поведением, уметь полно и точно выражать свои мысл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а сотрудничества с учителем и сверстникам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2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Решение неравенств с модулем.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3.10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именять свойства модуля и неравенств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осознавать качество и уровень усвоения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создавать структуру взаимосвязей смысловых единиц текста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проявлять готовность к обсуждению разных точек зрения и выработке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lastRenderedPageBreak/>
              <w:t>общей (групповой) позици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устойчивой мотивации к изучению и закреплению материала</w:t>
            </w:r>
          </w:p>
        </w:tc>
      </w:tr>
      <w:tr w:rsidR="00014177" w:rsidRPr="00014177" w:rsidTr="00550FFB">
        <w:trPr>
          <w:trHeight w:val="1270"/>
        </w:trPr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lastRenderedPageBreak/>
              <w:t>23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 xml:space="preserve">Отработка навыков  решения систем  неравенств с одной переменной. 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4.10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Записывать решения неравенств и их систем в виде числовых промежутков, объединения, пересечения числовых промежутков 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Познаватель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Личнос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Формирование навыка осознанного выбора рационального способа решения заданий.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4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014177">
              <w:rPr>
                <w:rFonts w:ascii="Times New Roman" w:eastAsia="Times New Roman" w:hAnsi="Times New Roman" w:cs="Times New Roman"/>
                <w:b/>
              </w:rPr>
              <w:t>Контрольная работа №1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5.10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Arial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именять теоретический материал, изученный в течение курса при решении контрольных вопросов</w:t>
            </w:r>
          </w:p>
          <w:p w:rsidR="00014177" w:rsidRPr="00014177" w:rsidRDefault="00014177" w:rsidP="00014177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  <w:lang w:eastAsia="en-US"/>
              </w:rPr>
              <w:t>Регулятивные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 оценивать достигнутый  результат.</w:t>
            </w:r>
          </w:p>
          <w:p w:rsidR="00014177" w:rsidRPr="00014177" w:rsidRDefault="00014177" w:rsidP="00014177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  <w:lang w:eastAsia="en-US"/>
              </w:rPr>
              <w:t>Познавательные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 выбирать наиболее эффективные способы решения задачи</w:t>
            </w:r>
            <w:r w:rsidRPr="00014177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  <w:lang w:eastAsia="en-US"/>
              </w:rPr>
              <w:t xml:space="preserve"> Коммуникативные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 регулировать собственную деятельность посредством письменной речи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Newton-Regular" w:hAnsi="Times New Roman" w:cs="Times New Roman"/>
                <w:b/>
                <w:sz w:val="20"/>
                <w:szCs w:val="20"/>
                <w:lang w:eastAsia="en-US"/>
              </w:rPr>
              <w:t xml:space="preserve">Личностные: </w:t>
            </w:r>
            <w:r w:rsidRPr="00014177">
              <w:rPr>
                <w:rFonts w:ascii="Times New Roman" w:eastAsia="Newton-Regular" w:hAnsi="Times New Roman" w:cs="Times New Roman"/>
                <w:sz w:val="20"/>
                <w:szCs w:val="20"/>
                <w:lang w:eastAsia="en-US"/>
              </w:rPr>
              <w:t>Оценивание своей учебной деятельности</w:t>
            </w:r>
          </w:p>
        </w:tc>
      </w:tr>
      <w:tr w:rsidR="00014177" w:rsidRPr="00014177" w:rsidTr="00550FFB">
        <w:tc>
          <w:tcPr>
            <w:tcW w:w="15452" w:type="dxa"/>
            <w:gridSpan w:val="7"/>
          </w:tcPr>
          <w:p w:rsidR="00014177" w:rsidRPr="00014177" w:rsidRDefault="00014177" w:rsidP="000141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i/>
              </w:rPr>
              <w:t xml:space="preserve">Глава </w:t>
            </w:r>
            <w:r w:rsidRPr="00014177">
              <w:rPr>
                <w:rFonts w:ascii="Times New Roman" w:eastAsia="Times New Roman" w:hAnsi="Times New Roman" w:cs="Times New Roman"/>
                <w:b/>
                <w:i/>
                <w:lang w:val="en-US"/>
              </w:rPr>
              <w:t>II</w:t>
            </w:r>
            <w:r w:rsidRPr="00014177">
              <w:rPr>
                <w:rFonts w:ascii="Times New Roman" w:eastAsia="Times New Roman" w:hAnsi="Times New Roman" w:cs="Times New Roman"/>
                <w:b/>
                <w:i/>
              </w:rPr>
              <w:t xml:space="preserve">   </w:t>
            </w:r>
            <w:r w:rsidRPr="00014177">
              <w:rPr>
                <w:rFonts w:ascii="Times New Roman" w:eastAsia="Times New Roman" w:hAnsi="Times New Roman" w:cs="Times New Roman"/>
                <w:b/>
              </w:rPr>
              <w:t>Квадратичная функция   34 часов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5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Повторение и расширение сведений о функции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7.11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писывать понятие функции как правила, устанавливающего связь между элементами двух множеств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Регулятивные: 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сравнивать свой способ действий с заданным эталоном для внесения коррективов. 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Познавательные: 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ориентироваться на разнообразие способов решения заданий. Уметь осуществлять сравнение и классификацию по заданным критериям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Коммуникатив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управлять своим поведением, уметь полно и точно выражать свои мысл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целевых установок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val="en-US"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26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Область определения функции и множество значений функции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8.11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Уметь находить область определения функции и множество значений функции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осознавать качество и уровень усвоения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создавать структуру взаимосвязей смысловых единиц текста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являть готовность к обсуждению разных точек зрения и выработке общей (групповой) позици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а сотрудничества с учителем и сверстникам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val="en-US"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27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Способы задания функции.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3.11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ассмотреть все способы задания функции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Познаватель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ов анализа, сопоставления, сравнения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val="en-US"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28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Свойства функции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4.11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Формулировать: определения: нуля функции;  промежутков знакопостоянства функции; функции, возрастающей (убывающей) на множестве;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самостоятельно находить и формулировать учебную проблему, составлять план выполнения работы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lastRenderedPageBreak/>
              <w:t>Познаватель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ыполнять учебные задачи, не имеющие однозначного решения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оспринимать текст с учетом поставленной учебной задачи, находить в тексте информацию, необходимую для ее решения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ов организации и анализа своей деятельности, самоанализа и самокоррекции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val="en-US"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lastRenderedPageBreak/>
              <w:t>29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Исследование функции на монотонность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5.11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Формулировать: определения: нуля функции; промежутков  знакопостоянства функции; функции, возрастающей (убывающей) на множестве;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уметь осуществлять анализ объектов, самостоятельно искать и отбирать необходимую информацию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 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организовывать и планировать учебное сотрудничество с учителем и одноклассникам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устойчивой мотивации к изучению и закреплению материала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val="en-US"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30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Графики кусочных функций.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0.11.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Умение строить графики кусочных функций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осознавать качество и уровень усвоения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создавать структуру взаимосвязей смысловых единиц текста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являть готовность к обсуждению разных точек зрения и выработке общей (групповой) позици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Личнос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Формирование навыка осознанного выбора рационального способа решения заданий.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val="en-US"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31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 xml:space="preserve">Как построить график функции </w:t>
            </w:r>
            <w:r w:rsidRPr="00014177">
              <w:rPr>
                <w:rFonts w:ascii="Times New Roman" w:eastAsia="Times New Roman" w:hAnsi="Times New Roman" w:cs="Times New Roman"/>
                <w:i/>
              </w:rPr>
              <w:t>y = kf(x),</w:t>
            </w:r>
            <w:r w:rsidRPr="00014177">
              <w:rPr>
                <w:rFonts w:ascii="Times New Roman" w:eastAsia="Times New Roman" w:hAnsi="Times New Roman" w:cs="Times New Roman"/>
              </w:rPr>
              <w:t xml:space="preserve"> если известен график функции      </w:t>
            </w:r>
            <w:r w:rsidRPr="00014177">
              <w:rPr>
                <w:rFonts w:ascii="Times New Roman" w:eastAsia="Times New Roman" w:hAnsi="Times New Roman" w:cs="Times New Roman"/>
                <w:i/>
              </w:rPr>
              <w:t>y = f(x)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1.11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Правила построения графиков функций с помощью преобразований вида 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i/>
              </w:rPr>
              <w:t>f(x) →  kf(x)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Познаватель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а сотрудничества с учителем и сверстникам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val="en-US"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32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 xml:space="preserve">Построение графика функции </w:t>
            </w:r>
            <w:r w:rsidRPr="00014177">
              <w:rPr>
                <w:rFonts w:ascii="Times New Roman" w:eastAsia="Times New Roman" w:hAnsi="Times New Roman" w:cs="Times New Roman"/>
                <w:i/>
              </w:rPr>
              <w:t>y = kf(x),</w:t>
            </w:r>
            <w:r w:rsidRPr="00014177">
              <w:rPr>
                <w:rFonts w:ascii="Times New Roman" w:eastAsia="Times New Roman" w:hAnsi="Times New Roman" w:cs="Times New Roman"/>
              </w:rPr>
              <w:t xml:space="preserve"> если известен график функции       </w:t>
            </w:r>
            <w:r w:rsidRPr="00014177">
              <w:rPr>
                <w:rFonts w:ascii="Times New Roman" w:eastAsia="Times New Roman" w:hAnsi="Times New Roman" w:cs="Times New Roman"/>
                <w:i/>
              </w:rPr>
              <w:t>y = f(x)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2.11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Правила построения графиков функций с помощью преобразований вида 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i/>
              </w:rPr>
              <w:t>f(x) →  kf(x)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уметь осуществлять анализ объектов, самостоятельно искать и отбирать необходимую информацию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 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организовывать и планировать учебное сотрудничество с учителем и одноклассникам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устойчивой мотивации к проблемно-поисков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3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3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 xml:space="preserve">Как построить график функции       </w:t>
            </w:r>
            <w:r w:rsidRPr="00014177">
              <w:rPr>
                <w:rFonts w:ascii="Times New Roman" w:eastAsia="Times New Roman" w:hAnsi="Times New Roman" w:cs="Times New Roman"/>
                <w:i/>
              </w:rPr>
              <w:t>y = f(x) + b,</w:t>
            </w:r>
            <w:r w:rsidRPr="00014177">
              <w:rPr>
                <w:rFonts w:ascii="Times New Roman" w:eastAsia="Times New Roman" w:hAnsi="Times New Roman" w:cs="Times New Roman"/>
              </w:rPr>
              <w:t xml:space="preserve"> известен график </w:t>
            </w:r>
            <w:r w:rsidRPr="00014177">
              <w:rPr>
                <w:rFonts w:ascii="Times New Roman" w:eastAsia="Times New Roman" w:hAnsi="Times New Roman" w:cs="Times New Roman"/>
              </w:rPr>
              <w:lastRenderedPageBreak/>
              <w:t xml:space="preserve">функции </w:t>
            </w:r>
            <w:r w:rsidRPr="00014177">
              <w:rPr>
                <w:rFonts w:ascii="Times New Roman" w:eastAsia="Times New Roman" w:hAnsi="Times New Roman" w:cs="Times New Roman"/>
                <w:i/>
              </w:rPr>
              <w:t>y = f(x)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lastRenderedPageBreak/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7.11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Правила построения графиков функций с помощью преобразований вида</w:t>
            </w:r>
            <w:r w:rsidRPr="00014177">
              <w:rPr>
                <w:rFonts w:ascii="Times New Roman" w:eastAsia="Times New Roman" w:hAnsi="Times New Roman" w:cs="Times New Roman"/>
                <w:i/>
              </w:rPr>
              <w:t xml:space="preserve"> f(x) →  f(x) + b</w:t>
            </w:r>
            <w:r w:rsidRPr="00014177">
              <w:rPr>
                <w:rFonts w:ascii="Times New Roman" w:eastAsia="Times New Roman" w:hAnsi="Times New Roman" w:cs="Times New Roman"/>
              </w:rPr>
              <w:t>;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Коммуникативные 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аргументировать свою точку зрения, спорить и отстаивать свою позицию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lastRenderedPageBreak/>
              <w:t>Познавательные 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создавать структуру взаимосвязей смысловых единиц текста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Личнос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Формирование навыка осознанного  выбора  рационального способа  решения заданий.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lastRenderedPageBreak/>
              <w:t>3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4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 xml:space="preserve">Отработка навыков построения графиков  функций </w:t>
            </w:r>
            <w:r w:rsidRPr="00014177">
              <w:rPr>
                <w:rFonts w:ascii="Times New Roman" w:eastAsia="Times New Roman" w:hAnsi="Times New Roman" w:cs="Times New Roman"/>
                <w:i/>
              </w:rPr>
              <w:t>y = f(x) + b,</w:t>
            </w:r>
            <w:r w:rsidRPr="00014177">
              <w:rPr>
                <w:rFonts w:ascii="Times New Roman" w:eastAsia="Times New Roman" w:hAnsi="Times New Roman" w:cs="Times New Roman"/>
              </w:rPr>
              <w:t xml:space="preserve"> известен график функции </w:t>
            </w:r>
            <w:r w:rsidRPr="00014177">
              <w:rPr>
                <w:rFonts w:ascii="Times New Roman" w:eastAsia="Times New Roman" w:hAnsi="Times New Roman" w:cs="Times New Roman"/>
                <w:i/>
              </w:rPr>
              <w:t>y = f(x)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8.11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Правила построения графиков функций с помощью преобразований вида </w:t>
            </w:r>
            <w:r w:rsidRPr="00014177">
              <w:rPr>
                <w:rFonts w:ascii="Times New Roman" w:eastAsia="Times New Roman" w:hAnsi="Times New Roman" w:cs="Times New Roman"/>
                <w:i/>
              </w:rPr>
              <w:t>f(x) →  f(x) + b</w:t>
            </w:r>
            <w:r w:rsidRPr="00014177">
              <w:rPr>
                <w:rFonts w:ascii="Times New Roman" w:eastAsia="Times New Roman" w:hAnsi="Times New Roman" w:cs="Times New Roman"/>
              </w:rPr>
              <w:t>;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Познаватель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ыбирать наиболее эффективные способы решения задачи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регулировать собственную деятельность посредством письменной реч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устойчивой мотивации к проблемно-поисков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35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 xml:space="preserve">Как построить график функции       </w:t>
            </w:r>
            <w:r w:rsidRPr="00014177">
              <w:rPr>
                <w:rFonts w:ascii="Times New Roman" w:eastAsia="Times New Roman" w:hAnsi="Times New Roman" w:cs="Times New Roman"/>
                <w:i/>
              </w:rPr>
              <w:t>y = f(x + a)</w:t>
            </w:r>
            <w:r w:rsidRPr="00014177">
              <w:rPr>
                <w:rFonts w:ascii="Times New Roman" w:eastAsia="Times New Roman" w:hAnsi="Times New Roman" w:cs="Times New Roman"/>
              </w:rPr>
              <w:t xml:space="preserve">, если известен график функции </w:t>
            </w:r>
            <w:r w:rsidRPr="00014177">
              <w:rPr>
                <w:rFonts w:ascii="Times New Roman" w:eastAsia="Times New Roman" w:hAnsi="Times New Roman" w:cs="Times New Roman"/>
                <w:i/>
              </w:rPr>
              <w:t>y = f(x)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9.11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Правила построения графиков функций с помощью преобразований вида </w:t>
            </w:r>
            <w:r w:rsidRPr="00014177">
              <w:rPr>
                <w:rFonts w:ascii="Times New Roman" w:eastAsia="Times New Roman" w:hAnsi="Times New Roman" w:cs="Times New Roman"/>
                <w:i/>
              </w:rPr>
              <w:t xml:space="preserve">(x) → 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i/>
              </w:rPr>
              <w:t>f(x + а)</w:t>
            </w:r>
            <w:r w:rsidRPr="00014177">
              <w:rPr>
                <w:rFonts w:ascii="Times New Roman" w:eastAsia="Times New Roman" w:hAnsi="Times New Roman" w:cs="Times New Roman"/>
              </w:rPr>
              <w:t>;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Регулятивные: 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сравнивать свой способ действий с заданным эталоном для внесения коррективов. 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Познавательные: 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ориентироваться на разнообразие способов решения заданий. Уметь осуществлять сравнение и классификацию по заданным критериям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Коммуникатив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управлять своим поведением, уметь полно и точно выражать свои мысл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устойчивой мотивации к изучению и закреплению материала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3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6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Отработка навыков построения графиков  функций</w:t>
            </w:r>
            <w:r w:rsidRPr="00014177">
              <w:rPr>
                <w:rFonts w:ascii="Times New Roman" w:eastAsia="Times New Roman" w:hAnsi="Times New Roman" w:cs="Times New Roman"/>
                <w:i/>
              </w:rPr>
              <w:t xml:space="preserve"> y = f(x + a)</w:t>
            </w:r>
            <w:r w:rsidRPr="00014177">
              <w:rPr>
                <w:rFonts w:ascii="Times New Roman" w:eastAsia="Times New Roman" w:hAnsi="Times New Roman" w:cs="Times New Roman"/>
              </w:rPr>
              <w:t xml:space="preserve">, если известен график функции </w:t>
            </w:r>
            <w:r w:rsidRPr="00014177">
              <w:rPr>
                <w:rFonts w:ascii="Times New Roman" w:eastAsia="Times New Roman" w:hAnsi="Times New Roman" w:cs="Times New Roman"/>
                <w:i/>
              </w:rPr>
              <w:t>y = f(x)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4.12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Правила построения графиков функций с помощью преобразований вида </w:t>
            </w:r>
            <w:r w:rsidRPr="00014177">
              <w:rPr>
                <w:rFonts w:ascii="Times New Roman" w:eastAsia="Times New Roman" w:hAnsi="Times New Roman" w:cs="Times New Roman"/>
                <w:i/>
              </w:rPr>
              <w:t xml:space="preserve">(x) → 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</w:rPr>
            </w:pPr>
            <w:r w:rsidRPr="00014177">
              <w:rPr>
                <w:rFonts w:ascii="Times New Roman" w:eastAsia="Times New Roman" w:hAnsi="Times New Roman" w:cs="Times New Roman"/>
                <w:i/>
              </w:rPr>
              <w:t>f(x + а)</w:t>
            </w:r>
            <w:r w:rsidRPr="00014177">
              <w:rPr>
                <w:rFonts w:ascii="Times New Roman" w:eastAsia="Times New Roman" w:hAnsi="Times New Roman" w:cs="Times New Roman"/>
              </w:rPr>
              <w:t>;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осознавать качество и уровень усвоения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создавать структуру взаимосвязей смысловых единиц текста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являть готовность к обсуждению разных точек зрения и выработке общей (групповой) позици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Личнос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Формирование навыка осознанного выбора рационального способа решения заданий.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3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7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Квадратичная функция.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5.12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Строить график квадратичной функции. 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Познаватель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 :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целевых установок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3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8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График квадратичной функции.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6.12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Строить график квадратичной функции. 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 :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самостоятельно находить и формулировать учебную проблему, составлять план выполнения работы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ыполнять учебные задачи, не имеющие однозначного решения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оспринимать текст с учетом поставленной учебной задачи, находить в тексте информацию, необходимую для ее решения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ов организации и анализа своей деятельности, самоанализа и самокоррекции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lastRenderedPageBreak/>
              <w:t>39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Свойства квадратичной функции.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1.12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По графику квадратичной функции описывать её свойства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Коммуникативные 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аргументировать свою точку зрения, спорить и отстаивать свою позицию невраждебным для оппонентов образом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 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создавать структуру взаимосвязей смысловых единиц текста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устойчивой мотивации к проблемно-поисков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4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0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Отработка навыков построения графиков квадратичной функции.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2.12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keepNext/>
              <w:spacing w:after="0" w:line="240" w:lineRule="auto"/>
              <w:outlineLvl w:val="0"/>
              <w:rPr>
                <w:rFonts w:ascii="Times New Roman" w:eastAsia="Times New Roman" w:hAnsi="Times New Roman" w:cs="Times New Roman"/>
                <w:bCs/>
                <w:kern w:val="32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kern w:val="32"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bCs/>
                <w:kern w:val="32"/>
                <w:sz w:val="20"/>
                <w:szCs w:val="20"/>
                <w:lang w:eastAsia="en-US"/>
              </w:rPr>
              <w:t>Описывать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Познаватель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: уметь осуществлять анализ объектов, самостоятельно искать и отбирать 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необходимую информацию</w:t>
            </w:r>
            <w:r w:rsidRPr="00014177">
              <w:rPr>
                <w:rFonts w:ascii="Times New Roman" w:eastAsia="Calibri" w:hAnsi="Times New Roman" w:cs="Times New Roman"/>
                <w:bCs/>
                <w:sz w:val="20"/>
                <w:szCs w:val="20"/>
                <w:lang w:eastAsia="en-US"/>
              </w:rPr>
              <w:t xml:space="preserve">. 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Коммуникативные</w:t>
            </w:r>
            <w:r w:rsidRPr="00014177">
              <w:rPr>
                <w:rFonts w:ascii="Times New Roman" w:eastAsia="Calibri" w:hAnsi="Times New Roman" w:cs="Times New Roman"/>
                <w:bCs/>
                <w:sz w:val="20"/>
                <w:szCs w:val="20"/>
                <w:lang w:eastAsia="en-US"/>
              </w:rPr>
              <w:t xml:space="preserve"> 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организовывать и планировать учебное сотрудничество с учителем и одноклассниками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Личнос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Формирование навыка осознанного выбора рационального способа решения заданий.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4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Графическое решение уравнений.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3.12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именять графики функций при решении уравнений и систем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Регулятивные: 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сравнивать свой способ действий с заданным эталоном для внесения коррективов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Познавательные: 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ориентироваться на разнообразие способов решения заданий. Уметь осуществлять сравнение и классификацию по заданным критериям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Коммуникатив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управлять своим поведением, уметь полно и точно выражать свои мысл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а сотрудничества с учителем и сверстникам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4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2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Применение графиков квадратичной функции при решении заданий с параметрами.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8.12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именять графики функций при решении уравнений и систем и заданий с параметрами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осознавать качество и уровень усвоения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создавать структуру взаимосвязей смысловых единиц текста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являть готовность к обсуждению разных точек зрения и выработке общей (групповой) позици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устойчивой мотивации к изучению и закреплению материала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4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3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014177">
              <w:rPr>
                <w:rFonts w:ascii="Times New Roman" w:eastAsia="Times New Roman" w:hAnsi="Times New Roman" w:cs="Times New Roman"/>
                <w:b/>
              </w:rPr>
              <w:t>Контрольная работа № 2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9.12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Arial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именять теоретический материал, изученный в течение курса при решении контрольных вопросов</w:t>
            </w:r>
          </w:p>
          <w:p w:rsidR="00014177" w:rsidRPr="00014177" w:rsidRDefault="00014177" w:rsidP="00014177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.</w:t>
            </w:r>
            <w:r w:rsidRPr="00014177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  <w:lang w:eastAsia="en-US"/>
              </w:rPr>
              <w:t>Регулятивные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 оценивать достигнутый  результат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  <w:lang w:eastAsia="en-US"/>
              </w:rPr>
              <w:t>Познавательные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 выбирать наиболее эффективные способы решения задачи</w:t>
            </w:r>
            <w:r w:rsidRPr="00014177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  <w:lang w:eastAsia="en-US"/>
              </w:rPr>
              <w:t xml:space="preserve"> Коммуникативные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 регулировать собственную деятельность посредством письменной реч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Newton-Regular" w:hAnsi="Times New Roman" w:cs="Times New Roman"/>
                <w:b/>
                <w:sz w:val="20"/>
                <w:szCs w:val="20"/>
                <w:lang w:eastAsia="en-US"/>
              </w:rPr>
              <w:t xml:space="preserve">Личностные: </w:t>
            </w:r>
            <w:r w:rsidRPr="00014177">
              <w:rPr>
                <w:rFonts w:ascii="Times New Roman" w:eastAsia="Newton-Regular" w:hAnsi="Times New Roman" w:cs="Times New Roman"/>
                <w:sz w:val="20"/>
                <w:szCs w:val="20"/>
                <w:lang w:eastAsia="en-US"/>
              </w:rPr>
              <w:t>Оценивание своей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4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4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Квадратные неравенства.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0.12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ешать квадратные неравенства, используя схему расположения параболы относительно оси абсцисс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Познаватель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lastRenderedPageBreak/>
              <w:t xml:space="preserve">Коммуника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целевых установок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lastRenderedPageBreak/>
              <w:t>4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5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Решение квадратных неравенств.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5.12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ешать квадратные неравенства, используя схему расположения параболы относительно оси абсцисс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самостоятельно находить и формулировать учебную проблему, составлять план выполнения работы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ыполнять учебные задачи, не имеющие однозначного решения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оспринимать текст с учетом поставленной учебной задачи, находить в тексте информацию, необходимую для ее решения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ов организации и анализа своей деятельности, самоанализа и самокоррекции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4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6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Нахождение множества решений неравенства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6.12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ешать квадратные неравенства, используя схему расположения параболы относительно оси абсцисс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уметь осуществлять анализ объектов, самостоятельно искать и отбирать необходимую информацию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 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организовывать и планировать учебное сотрудничество с учителем и одноклассникам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устойчивой мотивации к изучению и закреплению материала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4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7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Метод интервалов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7.12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Решать квадратные неравенства методом интервалов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Познаватель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ыбирать наиболее эффективные способы решения задачи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регулировать собственную деятельность посредством письменной реч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устойчивой мотивации к проблемно-поисков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4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8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Нахождение области определения  выражения и функции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9.01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Решать квадратные неравенства, применяя алгоритм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Регулятивные: 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сравнивать свой способ действий с заданным эталоном для внесения коррективов. 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Познавательные: 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ориентироваться на разнообразие способов решения заданий. Уметь осуществлять сравнение и классификацию по заданным критериям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Коммуникатив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управлять своим поведением, уметь полно и точно выражать свои мысл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а сотрудничества с учителем и сверстникам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49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Отработка навыков решения квадратных неравенств.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0.01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Отрабатывать алгоритм решения квадратных неравенств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осознавать качество и уровень усвоения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создавать структуру взаимосвязей смысловых единиц текста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являть готовность к обсуждению разных точек зрения и выработке общей (групповой) позици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Личностные6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Формирование навыка осознанного выбора рационального способа решения заданий.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5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0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 xml:space="preserve">Системы уравнений с двумя </w:t>
            </w:r>
            <w:r w:rsidRPr="00014177">
              <w:rPr>
                <w:rFonts w:ascii="Times New Roman" w:eastAsia="Times New Roman" w:hAnsi="Times New Roman" w:cs="Times New Roman"/>
              </w:rPr>
              <w:lastRenderedPageBreak/>
              <w:t>переменными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lastRenderedPageBreak/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5.01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Проектор, презентация,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lastRenderedPageBreak/>
              <w:t>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lastRenderedPageBreak/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Составлять и описывать системы уравнений с двумя переменными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lastRenderedPageBreak/>
              <w:t>Познавательные :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целевых установок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lastRenderedPageBreak/>
              <w:t>5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Графический метод решения систем с двумя переменными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6.01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Применять графический метод для решения системы двух уравнений с двумя переменными,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уметь осуществлять анализ объектов, самостоятельно искать и отбирать необходимую информацию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 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организовывать и планировать учебное сотрудничество с учителем и одноклассникам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ов организации и анализа своей деятельности, самоанализа и самокоррекции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5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2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Метод подстановки решения систем с двумя переменными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7.01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Применять метод подстановки решения системы двух уравнений с двумя переменными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.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 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создавать структуру взаимосвязей смысловых единиц текста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 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аргументировать свою точку зрения, спорить и отстаивать свою позицию невраждебным для оппонентов образом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устойчивой мотивации к изучению и закреплению материала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5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3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Метод сложения решения систем с двумя переменными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2.01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именять метод сложения решения системы двух уравнений с двумя переменными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самостоятельно находить и формулировать учебную проблему, составлять план выполнения работы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выполнять учебные задачи, не имеющие однозначного решения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воспринимать текст с учетом поставленной учебной задачи, находить в тексте информацию, необходимую для ее решения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а сотрудничества с учителем и сверстникам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5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4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Метод замены переменных решения систем с двумя переменными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3.01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именять метод замены переменных при решения системы двух уравнений с двумя переменными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формировать целевые установки учебной деятельности, выстраивать последовательность необходимых операций. 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Познаватель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осуществлять сравнение и классификацию по заданным критериям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определять цели и функции участников, способы взаимодействия; планировать общие способы работы; обмениваться знаниями между членами группы для принятия эффективных совместных решений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ов организации и анализа своей деятельности, самоанализа и самокоррекции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5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5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 xml:space="preserve">Решения систем с двумя переменными </w:t>
            </w:r>
            <w:r w:rsidRPr="00014177">
              <w:rPr>
                <w:rFonts w:ascii="Times New Roman" w:eastAsia="Times New Roman" w:hAnsi="Times New Roman" w:cs="Times New Roman"/>
              </w:rPr>
              <w:lastRenderedPageBreak/>
              <w:t xml:space="preserve">различными способами. 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lastRenderedPageBreak/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4.01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именять те или иные методы решения систем уравнений с двумя переменными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самостоятельно находить и формулировать учебную проблему, составлять план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выполнения работы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ыполнять учебные задачи, не имеющие однозначного решения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оспринимать текст с учетом поставленной учебной задачи, находить в тексте информацию, необходимую для ее решения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Личнос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Формирование навыка осознанного выбора рационального способа решения заданий.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lastRenderedPageBreak/>
              <w:t>5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6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Решение задач с помощью систем уравнений второй степени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9.01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ешать текстовые задачи, в которых система двух уравнений с двумя переменными является математической моделью реального процесса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уметь осуществлять анализ объектов, самостоятельно искать и отбирать необходимую информацию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 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организовывать и планировать учебное сотрудничество с учителем и одноклассникам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устойчивой мотивации к проблемно-поисков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57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 xml:space="preserve">Отработка навыков решения задач  с помощью систем уравнений второй степени. 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30.01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ешать текстовые задачи, в которых система двух уравнений с двумя переменными является математической моделью реального процесса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Познаватель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Личнос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Формирование навыка осознанного выбора рационального способа решения заданий.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58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014177">
              <w:rPr>
                <w:rFonts w:ascii="Times New Roman" w:eastAsia="Times New Roman" w:hAnsi="Times New Roman" w:cs="Times New Roman"/>
                <w:b/>
              </w:rPr>
              <w:t>Контрольная работа № 3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31.01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Arial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именять теоретический материал, изученный в течение курса при решении контрольных вопросов</w:t>
            </w:r>
          </w:p>
          <w:p w:rsidR="00014177" w:rsidRPr="00014177" w:rsidRDefault="00014177" w:rsidP="00014177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.</w:t>
            </w:r>
            <w:r w:rsidRPr="00014177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  <w:lang w:eastAsia="en-US"/>
              </w:rPr>
              <w:t>Регулятивные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 оценивать достигнутый  результат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  <w:lang w:eastAsia="en-US"/>
              </w:rPr>
              <w:t>Познавательные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 выбирать наиболее эффективные способы решения задачи</w:t>
            </w:r>
            <w:r w:rsidRPr="00014177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  <w:lang w:eastAsia="en-US"/>
              </w:rPr>
              <w:t xml:space="preserve"> Коммуникативные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 регулировать собственную деятельность посредством письменной реч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Newton-Regular" w:hAnsi="Times New Roman" w:cs="Times New Roman"/>
                <w:b/>
                <w:sz w:val="20"/>
                <w:szCs w:val="20"/>
                <w:lang w:eastAsia="en-US"/>
              </w:rPr>
              <w:t xml:space="preserve">Личностные: </w:t>
            </w:r>
            <w:r w:rsidRPr="00014177">
              <w:rPr>
                <w:rFonts w:ascii="Times New Roman" w:eastAsia="Newton-Regular" w:hAnsi="Times New Roman" w:cs="Times New Roman"/>
                <w:sz w:val="20"/>
                <w:szCs w:val="20"/>
                <w:lang w:eastAsia="en-US"/>
              </w:rPr>
              <w:t>Оценивание  своей учебной деятельности</w:t>
            </w:r>
          </w:p>
        </w:tc>
      </w:tr>
      <w:tr w:rsidR="00014177" w:rsidRPr="00014177" w:rsidTr="00550FFB">
        <w:tc>
          <w:tcPr>
            <w:tcW w:w="15452" w:type="dxa"/>
            <w:gridSpan w:val="7"/>
          </w:tcPr>
          <w:p w:rsidR="00014177" w:rsidRPr="00014177" w:rsidRDefault="00014177" w:rsidP="000141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</w:rPr>
            </w:pPr>
          </w:p>
          <w:p w:rsidR="00014177" w:rsidRPr="00014177" w:rsidRDefault="00014177" w:rsidP="000141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i/>
              </w:rPr>
              <w:t xml:space="preserve">Глава </w:t>
            </w:r>
            <w:r w:rsidRPr="00014177">
              <w:rPr>
                <w:rFonts w:ascii="Times New Roman" w:eastAsia="Times New Roman" w:hAnsi="Times New Roman" w:cs="Times New Roman"/>
                <w:b/>
                <w:i/>
                <w:lang w:val="en-US"/>
              </w:rPr>
              <w:t>III</w:t>
            </w:r>
            <w:r w:rsidRPr="00014177">
              <w:rPr>
                <w:rFonts w:ascii="Times New Roman" w:eastAsia="Times New Roman" w:hAnsi="Times New Roman" w:cs="Times New Roman"/>
                <w:b/>
                <w:i/>
              </w:rPr>
              <w:t xml:space="preserve">.      </w:t>
            </w:r>
            <w:r w:rsidRPr="00014177">
              <w:rPr>
                <w:rFonts w:ascii="Times New Roman" w:eastAsia="Times New Roman" w:hAnsi="Times New Roman" w:cs="Times New Roman"/>
                <w:b/>
              </w:rPr>
              <w:t>Элементы прикладной математики      20 часов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59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Математическое моделирование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5.02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иводить примеры: математических моделей реальных ситуаций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Регулятивные: 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сравнивать свой способ действий с заданным эталоном для внесения коррективов. 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Познавательные: 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ориентироваться на разнообразие способов решения заданий. Уметь осуществлять сравнение и классификацию по заданным критериям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Коммуникатив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управлять своим поведением, уметь полно и точно выражать свои мысл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ов организации и анализа своей деятельности, самоанализа и самокоррекции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6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0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Задачи на движение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6.02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писывать этапы решения задачи на движение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осознавать качество и уровень усвоения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создавать структуру взаимосвязей смысловых единиц текста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lastRenderedPageBreak/>
              <w:t>Коммуникатив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являть готовность к обсуждению разных точек зрения и выработке общей (групповой) позици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а сотрудничества с учителем и сверстникам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lastRenderedPageBreak/>
              <w:t>6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Задачи на работу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7.02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писывать этапы решения задачи на работу.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Познаватель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Личностные: Формирование устойчивой мотивации к изучению и закреплению материала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6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2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Процентные</w:t>
            </w:r>
            <w:r w:rsidRPr="00014177">
              <w:rPr>
                <w:rFonts w:ascii="Times New Roman" w:eastAsia="Times New Roman" w:hAnsi="Times New Roman" w:cs="Times New Roman"/>
                <w:lang w:val="en-US"/>
              </w:rPr>
              <w:t xml:space="preserve"> </w:t>
            </w:r>
            <w:r w:rsidRPr="00014177">
              <w:rPr>
                <w:rFonts w:ascii="Times New Roman" w:eastAsia="Times New Roman" w:hAnsi="Times New Roman" w:cs="Times New Roman"/>
              </w:rPr>
              <w:t>расчёты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2.02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писывать этапы решения прикладной задачи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самостоятельно находить и формулировать учебную проблему, составлять план выполнения работы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ыполнять учебные задачи, не имеющие однозначного решения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оспринимать текст с учетом поставленной учебной задачи, находить в тексте информацию, необходимую для ее решения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ов анализа, сопоставления, сравнения</w:t>
            </w:r>
          </w:p>
        </w:tc>
      </w:tr>
      <w:tr w:rsidR="00014177" w:rsidRPr="00014177" w:rsidTr="00550FFB">
        <w:trPr>
          <w:trHeight w:val="2002"/>
        </w:trPr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6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3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 xml:space="preserve">Три основные задачи на проценты 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3.02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Уметь выбрать решение для любого типа задач на проценты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уметь осуществлять анализ объектов, самостоятельно искать и отбирать необходимую информацию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 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организовывать и планировать учебное сотрудничество с учителем и одноклассникам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ов организации и анализа своей деятельности, самоанализа и самокоррекции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6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4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Простые и сложные проценты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4.02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ояснять и записывать формулу сложных процентов. Проводить процентные расчёты с использованием сложных процентов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Коммуникативные 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аргументировать свою точку зрения, спорить и отстаивать свою позицию невраждебным для оппонентов образом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 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создавать структуру взаимосвязей смысловых единиц текста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Личнос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Формирование навыка осознанного выбора рационального способа решения заданий.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6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5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Приближённые вычисления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9.02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Формулировать: определения: абсолютной погрешности, относительной погрешности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Познаватель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ыбирать наиболее эффективные способы решения задачи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регулировать собственную деятельность посредством письменной реч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целевых установок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66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 xml:space="preserve">Абсолютная и </w:t>
            </w:r>
            <w:r w:rsidRPr="00014177">
              <w:rPr>
                <w:rFonts w:ascii="Times New Roman" w:eastAsia="Times New Roman" w:hAnsi="Times New Roman" w:cs="Times New Roman"/>
              </w:rPr>
              <w:lastRenderedPageBreak/>
              <w:t>относительная погрешность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lastRenderedPageBreak/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0.02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Проектор,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lastRenderedPageBreak/>
              <w:t>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lastRenderedPageBreak/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Находить точность приближения по таблице приближённых значений величины..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lastRenderedPageBreak/>
              <w:t>Оценивать приближённое значение величины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самостоятельно находить и формулировать учебную проблему, составлять план выполнения работы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выполнять учебные задачи, не имеющие однозначного решения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воспринимать текст с учетом поставленной учебной задачи, находить в тексте информацию, необходимую для ее решения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а сотрудничества с учителем и сверстникам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lastRenderedPageBreak/>
              <w:t>67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Основные правила комбинаторики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1.02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Приводить примеры использования комбинаторных правил суммы и произведения</w:t>
            </w:r>
            <w:r w:rsidRPr="00014177">
              <w:rPr>
                <w:rFonts w:ascii="Times New Roman" w:eastAsia="Times New Roman" w:hAnsi="Times New Roman" w:cs="Times New Roman"/>
              </w:rPr>
              <w:t>;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уметь осуществлять анализ объектов, самостоятельно искать и отбирать необходимую информацию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 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организовывать и планировать учебное сотрудничество с учителем и одноклассникам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ов анализа, сопоставления, сравнения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68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Правило суммы и произведения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6.02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Формулировать и применять  комбинаторное правило суммы, комбинаторное правило произведения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 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создавать структуру взаимосвязей смысловых единиц текста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 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аргументировать свою точку зрения, спорить и отстаивать свою позицию невраждебным для оппонентов образом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устойчивой мотивации к изучению и закреплению материала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69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Отработка навыков применения правил суммы и произведения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7.02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Формулировать и применять  комбинаторное правило суммы, комбинаторное правило произведения 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самостоятельно находить и формулировать учебную проблему, составлять план выполнения работы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выполнять учебные задачи, не имеющие однозначного решения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воспринимать текст с учетом поставленной учебной задачи, находить в тексте информацию, необходимую для ее решения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Личнос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Формирование навыка осознанного выбора рационального способа решения заданий.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7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0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 xml:space="preserve">Случайные достоверные и невозможные события 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8.02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Приводить примеры случайных событий, включая достоверные и невозможные события; 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формировать целевые установки учебной деятельности, выстраивать последовательность необходимых операций. 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Познаватель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осуществлять сравнение и классификацию по заданным критериям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: определять цели и функции участников, способы взаимодействия; планировать общие способы работы; обмениваться знаниями между членами группы для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lastRenderedPageBreak/>
              <w:t>принятия эффективных совместных решений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ов организации и анализа своей деятельности, самоанализа и самокоррекции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lastRenderedPageBreak/>
              <w:t>7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Частота и вероятность случайного события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4.03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Формулировать определения достоверного события, невозможного события; применять формулу частоты случайного события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Познавательные</w:t>
            </w: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>: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уметь осуществлять анализ объектов, самостоятельно искать и отбирать 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необходимую информацию</w:t>
            </w:r>
            <w:r w:rsidRPr="00014177">
              <w:rPr>
                <w:rFonts w:ascii="Times New Roman" w:eastAsia="Calibri" w:hAnsi="Times New Roman" w:cs="Times New Roman"/>
                <w:bCs/>
                <w:sz w:val="20"/>
                <w:szCs w:val="20"/>
                <w:lang w:eastAsia="en-US"/>
              </w:rPr>
              <w:t xml:space="preserve">. 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Коммуникативные </w:t>
            </w:r>
            <w:r w:rsidRPr="00014177">
              <w:rPr>
                <w:rFonts w:ascii="Times New Roman" w:eastAsia="Calibri" w:hAnsi="Times New Roman" w:cs="Times New Roman"/>
                <w:bCs/>
                <w:sz w:val="20"/>
                <w:szCs w:val="20"/>
                <w:lang w:eastAsia="en-US"/>
              </w:rPr>
              <w:t>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организовывать и планировать учебное сотрудничество с учителем и одноклассниками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а сотрудничества с учителем и сверстникам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7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2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Классическое определение</w:t>
            </w:r>
            <w:r w:rsidRPr="00014177">
              <w:rPr>
                <w:rFonts w:ascii="Times New Roman" w:eastAsia="Times New Roman" w:hAnsi="Times New Roman" w:cs="Times New Roman"/>
                <w:lang w:val="en-US"/>
              </w:rPr>
              <w:t xml:space="preserve"> </w:t>
            </w:r>
            <w:r w:rsidRPr="00014177">
              <w:rPr>
                <w:rFonts w:ascii="Times New Roman" w:eastAsia="Times New Roman" w:hAnsi="Times New Roman" w:cs="Times New Roman"/>
              </w:rPr>
              <w:t>вероятности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5.03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Приводить примеры опытов с равновероятными исходами, использования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cr/>
              <w:t>вероятностных свойств</w:t>
            </w:r>
            <w:r w:rsidRPr="00014177">
              <w:rPr>
                <w:rFonts w:ascii="Times New Roman" w:eastAsia="Times New Roman" w:hAnsi="Times New Roman" w:cs="Times New Roman"/>
              </w:rPr>
              <w:t xml:space="preserve">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кружающих явлений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Регулятивные: 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сравнивать свой способ действий с заданным эталоном для внесения коррективов. 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Познавательные: 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ориентироваться на разнообразие способов решения заданий. Уметь осуществлять сравнение и классификацию по заданным критериям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Коммуникатив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управлять своим поведением, уметь полно и точно выражать свои мысл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ов организации и анализа своей деятельности, самоанализа и самокоррекции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7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3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Решение вероятностных задач.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6.03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Находить вероятность случайного события  в опытах с равновероятными исходами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Познаватель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а сотрудничества с учителем и сверстникам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7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4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Решение вероятностных задач. Самостоятельная работа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1.03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Находить вероятность случайного события в опытах с равновероятными исходами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самостоятельно находить и формулировать учебную проблему, составлять план выполнения работы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ыполнять учебные задачи, не имеющие однозначного решения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оспринимать текст с учетом поставленной учебной задачи, находить в тексте информацию, необходимую для ее решения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Личнос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Формирование навыка осознанного выбора рационального способа решения заданий.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val="en-US" w:eastAsia="en-US"/>
              </w:rPr>
              <w:t>7</w:t>
            </w:r>
            <w:r w:rsidRPr="00014177">
              <w:rPr>
                <w:rFonts w:ascii="Times New Roman" w:eastAsia="Calibri" w:hAnsi="Times New Roman" w:cs="Times New Roman"/>
                <w:lang w:eastAsia="en-US"/>
              </w:rPr>
              <w:t>5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Начальные сведения о статистике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2.03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писывать этапы статистического исследования. Оформлять информацию в виде таблиц и диаграмм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: уметь осуществлять анализ объектов, самостоятельно искать и отбирать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lastRenderedPageBreak/>
              <w:t>необходимую информацию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 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организовывать и планировать учебное сотрудничество с учителем и одноклассникам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целевых установок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lastRenderedPageBreak/>
              <w:t>76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Способы представления данных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3.03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Извлекать информацию из таблиц и диаграмм  описывать статистическую оценку вероятности случайного события. 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 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создавать структуру взаимосвязей смысловых единиц текста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 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аргументировать свою точку зрения, спорить и отстаивать свою позицию невраждебным для оппонентов образом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устойчивой мотивации к изучению и закреплению материала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77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Основные статистические характеристики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8.03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Находить и приводить примеры использования статистических характеристик совокупности данных: среднее значение, мода, размах, медиана выборки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самостоятельно находить и формулировать учебную проблему, составлять план выполнения работы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выполнять учебные задачи, не имеющие однозначного решения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воспринимать текст с учетом поставленной учебной задачи, находить в тексте информацию, необходимую для ее решения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ов организации и анализа своей деятельности, самоанализа и самокоррекции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78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014177">
              <w:rPr>
                <w:rFonts w:ascii="Times New Roman" w:eastAsia="Times New Roman" w:hAnsi="Times New Roman" w:cs="Times New Roman"/>
                <w:b/>
              </w:rPr>
              <w:t>Контрольная</w:t>
            </w:r>
            <w:r w:rsidRPr="00014177">
              <w:rPr>
                <w:rFonts w:ascii="Times New Roman" w:eastAsia="Times New Roman" w:hAnsi="Times New Roman" w:cs="Times New Roman"/>
                <w:b/>
                <w:lang w:val="en-US"/>
              </w:rPr>
              <w:t xml:space="preserve"> </w:t>
            </w:r>
            <w:r w:rsidRPr="00014177">
              <w:rPr>
                <w:rFonts w:ascii="Times New Roman" w:eastAsia="Times New Roman" w:hAnsi="Times New Roman" w:cs="Times New Roman"/>
                <w:b/>
              </w:rPr>
              <w:t>работа № 4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9.03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Применять теоретический материал, изученный в течение курса при решении контрольных вопросов</w:t>
            </w:r>
          </w:p>
          <w:p w:rsidR="00014177" w:rsidRPr="00014177" w:rsidRDefault="00014177" w:rsidP="00014177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.</w:t>
            </w:r>
            <w:r w:rsidRPr="00014177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  <w:lang w:eastAsia="en-US"/>
              </w:rPr>
              <w:t>Регулятивные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 оценивать достигнутый  результат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  <w:lang w:eastAsia="en-US"/>
              </w:rPr>
              <w:t>Познавательные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 выбирать наиболее эффективные способы решения задачи</w:t>
            </w:r>
            <w:r w:rsidRPr="00014177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  <w:lang w:eastAsia="en-US"/>
              </w:rPr>
              <w:t xml:space="preserve"> Коммуникативные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 регулировать собственную деятельность посредством письменной реч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Newton-Regular" w:hAnsi="Times New Roman" w:cs="Times New Roman"/>
                <w:b/>
                <w:sz w:val="20"/>
                <w:szCs w:val="20"/>
                <w:lang w:eastAsia="en-US"/>
              </w:rPr>
              <w:t xml:space="preserve">Личностные: </w:t>
            </w:r>
            <w:r w:rsidRPr="00014177">
              <w:rPr>
                <w:rFonts w:ascii="Times New Roman" w:eastAsia="Newton-Regular" w:hAnsi="Times New Roman" w:cs="Times New Roman"/>
                <w:sz w:val="20"/>
                <w:szCs w:val="20"/>
                <w:lang w:eastAsia="en-US"/>
              </w:rPr>
              <w:t>Оценивание своей учебной  деятельности</w:t>
            </w:r>
          </w:p>
        </w:tc>
      </w:tr>
      <w:tr w:rsidR="00014177" w:rsidRPr="00014177" w:rsidTr="00550FFB">
        <w:tc>
          <w:tcPr>
            <w:tcW w:w="15452" w:type="dxa"/>
            <w:gridSpan w:val="7"/>
          </w:tcPr>
          <w:p w:rsidR="00014177" w:rsidRPr="00014177" w:rsidRDefault="00014177" w:rsidP="000141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i/>
                <w:lang w:val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i/>
              </w:rPr>
              <w:t xml:space="preserve">Глава 4      </w:t>
            </w:r>
            <w:r w:rsidRPr="00014177">
              <w:rPr>
                <w:rFonts w:ascii="Times New Roman" w:eastAsia="Times New Roman" w:hAnsi="Times New Roman" w:cs="Times New Roman"/>
                <w:b/>
              </w:rPr>
              <w:t>Числовые</w:t>
            </w:r>
            <w:r w:rsidRPr="00014177">
              <w:rPr>
                <w:rFonts w:ascii="Times New Roman" w:eastAsia="Times New Roman" w:hAnsi="Times New Roman" w:cs="Times New Roman"/>
                <w:b/>
                <w:lang w:val="en-US"/>
              </w:rPr>
              <w:t xml:space="preserve"> </w:t>
            </w:r>
            <w:r w:rsidRPr="00014177">
              <w:rPr>
                <w:rFonts w:ascii="Times New Roman" w:eastAsia="Times New Roman" w:hAnsi="Times New Roman" w:cs="Times New Roman"/>
                <w:b/>
              </w:rPr>
              <w:t>последовательности    17 часов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79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Числовая последовательность. Аналитический способ задания последовательности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0.03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Приводить примеры: последовательностей; числовых последовательностей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Регулятивные: 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сравнивать свой способ действий с заданным эталоном для внесения коррективов. 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Познавательные: 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ориентироваться на разнообразие способов решения заданий. Уметь осуществлять сравнение и классификацию по заданным критериям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Коммуникатив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управлять своим поведением, уметь полно и точно выражать свои мысл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целевых установок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80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Словесный и рекуррентный способы задания функции.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1.04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писывать понятия последовательности, члена последовательности; способы задания последовательности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Вычислять члены последовательности, заданной формулой n-го члена или рекуррентно</w:t>
            </w:r>
            <w:r w:rsidRPr="00014177">
              <w:rPr>
                <w:rFonts w:ascii="Times New Roman" w:eastAsia="Times New Roman" w:hAnsi="Times New Roman" w:cs="Times New Roman"/>
              </w:rPr>
              <w:t>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Познаватель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lastRenderedPageBreak/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а сотрудничества с учителем и сверстникам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lastRenderedPageBreak/>
              <w:t>81</w:t>
            </w:r>
          </w:p>
        </w:tc>
        <w:tc>
          <w:tcPr>
            <w:tcW w:w="2161" w:type="dxa"/>
            <w:vAlign w:val="bottom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Арифметическая прогрессия. Формула n-го члена.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2.04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Формулировать определения арифметической прогрессии, формулы п-го члена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самостоятельно находить и формулировать учебную проблему, составлять план выполнения работы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ыполнять учебные задачи, не имеющие однозначного решения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оспринимать текст с учетом поставленной учебной задачи, находить в тексте информацию, необходимую для ее решения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устойчивой мотивации к проблемно-поисков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82</w:t>
            </w:r>
          </w:p>
        </w:tc>
        <w:tc>
          <w:tcPr>
            <w:tcW w:w="2161" w:type="dxa"/>
            <w:vAlign w:val="bottom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Решение задач на применение формулы n-го члена арифметической прогрессии.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3.04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Применять формулы  </w:t>
            </w:r>
            <w:r w:rsidRPr="0001417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n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ервых членов арифметической прогрессии, формулы, выражающие свойства членов арифметической  прогрессии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уметь осуществлять анализ объектов, самостоятельно искать и отбирать необходимую информацию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 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организовывать и планировать учебное сотрудничество с учителем и одноклассникам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устойчивой мотивации к изучению и закреплению материала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83</w:t>
            </w:r>
          </w:p>
        </w:tc>
        <w:tc>
          <w:tcPr>
            <w:tcW w:w="2161" w:type="dxa"/>
            <w:vAlign w:val="bottom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Характеристическое свойство.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8.04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Применять формулы  </w:t>
            </w:r>
            <w:r w:rsidRPr="00014177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n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первых членов арифметической прогрессии, формулы, выражающие свойства членов арифметической  прогрессии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 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создавать структуру взаимосвязей смысловых единиц текста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 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аргументировать свою точку зрения, спорить и отстаивать свою позицию невраждебным для оппонентов образом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ов анализа, сопоставления, сравнения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84</w:t>
            </w:r>
          </w:p>
        </w:tc>
        <w:tc>
          <w:tcPr>
            <w:tcW w:w="2161" w:type="dxa"/>
            <w:vAlign w:val="bottom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Решение задач по теме: «Арифметическая прогрессия». Самостоятельная работа.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9.04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Применять формулы  </w:t>
            </w:r>
            <w:r w:rsidRPr="00014177">
              <w:rPr>
                <w:rFonts w:ascii="Times New Roman" w:eastAsia="Calibri" w:hAnsi="Times New Roman" w:cs="Times New Roman"/>
                <w:i/>
                <w:sz w:val="20"/>
                <w:szCs w:val="20"/>
                <w:lang w:eastAsia="en-US"/>
              </w:rPr>
              <w:t>n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 первых членов арифметической прогрессии, формулы, выражающие свойства членов арифметической  прогрессии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самостоятельно находить и формулировать учебную проблему, составлять план выполнения работы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выполнять учебные задачи, не имеющие однозначного решения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воспринимать текст с учетом поставленной учебной задачи, находить в тексте информацию, необходимую для ее решения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Личнос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Формирование навыка осознанного выбора рационального способа решения заданий.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85</w:t>
            </w:r>
          </w:p>
        </w:tc>
        <w:tc>
          <w:tcPr>
            <w:tcW w:w="2161" w:type="dxa"/>
            <w:vAlign w:val="bottom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Формула суммы членов конечной  арифметической прогрессии.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0.04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Записывать и доказывать формулы суммы n первых членов арифметической  прогрессии. Вычислять сумму членов  конечной арифметической  прогрессии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формировать целевые установки учебной деятельности, выстраивать последовательность необходимых операций. 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Познаватель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осуществлять сравнение и классификацию по заданным критериям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: определять цели и функции участников, способы взаимодействия;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lastRenderedPageBreak/>
              <w:t>планировать общие способы работы; обмениваться знаниями между членами группы для принятия эффективных совместных решений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й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ов организации и анализа своей деятельности, самоанализа и самокоррекции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lastRenderedPageBreak/>
              <w:t>86</w:t>
            </w:r>
          </w:p>
        </w:tc>
        <w:tc>
          <w:tcPr>
            <w:tcW w:w="2161" w:type="dxa"/>
            <w:vAlign w:val="bottom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Решение задач на нахождение суммы членов конечной арифметической прогрессии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5.04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 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ычислять сумму членов  конечной арифметической  прогрессии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Познаватель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устойчивой мотивации к изучению и закреплению материала</w:t>
            </w:r>
          </w:p>
        </w:tc>
      </w:tr>
      <w:tr w:rsidR="00014177" w:rsidRPr="00014177" w:rsidTr="00550FFB">
        <w:trPr>
          <w:trHeight w:val="1950"/>
        </w:trPr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87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Решение задач по теме: «Арифметическая прогрессия» Самостоятельная работа.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6.04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Применять формулы  </w:t>
            </w:r>
            <w:r w:rsidRPr="00014177">
              <w:rPr>
                <w:rFonts w:ascii="Times New Roman" w:eastAsia="Calibri" w:hAnsi="Times New Roman" w:cs="Times New Roman"/>
                <w:i/>
                <w:sz w:val="20"/>
                <w:szCs w:val="20"/>
                <w:lang w:eastAsia="en-US"/>
              </w:rPr>
              <w:t>n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 первых членов арифметической прогрессии, формулы, выражающие свойства членов арифметической  прогрессии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самостоятельно находить и формулировать учебную проблему, составлять план выполнения работы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ыполнять учебные задачи, не имеющие однозначного решения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оспринимать текст с учетом поставленной учебной задачи, находить в тексте информацию, необходимую для ее решения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устойчивой мотивации к проблемно-поисков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88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Геометрическая прогрессия. Формула n-го члена.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7.04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Формулировать определения геометрической прогрессии, формулы п-го члена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уметь осуществлять анализ объектов, самостоятельно искать и отбирать необходимую информацию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 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организовывать и планировать учебное сотрудничество с учителем и одноклассникам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ов организации и анализа своей деятельности, самоанализа и самокоррекции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89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Решение задач на применение формулы n-го члена геометрической прогрессии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2.04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Применять формулы  </w:t>
            </w:r>
            <w:r w:rsidRPr="00014177">
              <w:rPr>
                <w:rFonts w:ascii="Times New Roman" w:eastAsia="Calibri" w:hAnsi="Times New Roman" w:cs="Times New Roman"/>
                <w:i/>
                <w:sz w:val="20"/>
                <w:szCs w:val="20"/>
                <w:lang w:eastAsia="en-US"/>
              </w:rPr>
              <w:t>n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 первых членов геометрической прогрессии, формулы, выражающие свойства членов геометрической прогрессии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 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создавать структуру взаимосвязей смысловых единиц текста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 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аргументировать свою точку зрения, спорить и отстаивать свою позицию невраждебным для оппонентов образом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а сотрудничества с учителем и сверстникам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90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 xml:space="preserve">Решение задач на применение формулы n-го члена геометрической прогрессии. Самостоятельная </w:t>
            </w:r>
            <w:r w:rsidRPr="00014177">
              <w:rPr>
                <w:rFonts w:ascii="Times New Roman" w:eastAsia="Times New Roman" w:hAnsi="Times New Roman" w:cs="Times New Roman"/>
              </w:rPr>
              <w:lastRenderedPageBreak/>
              <w:t>работа.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lastRenderedPageBreak/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3.04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Применять формулы  </w:t>
            </w:r>
            <w:r w:rsidRPr="00014177">
              <w:rPr>
                <w:rFonts w:ascii="Times New Roman" w:eastAsia="Calibri" w:hAnsi="Times New Roman" w:cs="Times New Roman"/>
                <w:i/>
                <w:sz w:val="20"/>
                <w:szCs w:val="20"/>
                <w:lang w:eastAsia="en-US"/>
              </w:rPr>
              <w:t>n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 первых членов геометрической прогрессии, формулы, выражающие свойства членов геометрической прогрессии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Познаватель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ыбирать наиболее эффективные способы решения задачи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регулировать собственную деятельность посредством письменной реч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Личнос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Формирование навыка осознанного выбора рационального способа решения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lastRenderedPageBreak/>
              <w:t>заданий.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lastRenderedPageBreak/>
              <w:t>91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 xml:space="preserve">Формула суммы членов конечной геометрической прогрессии 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4.04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Записывать и доказывать: формулы суммы n первых членов геометрической прогрессии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самостоятельно находить и формулировать учебную проблему, составлять план выполнения работы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выполнять учебные задачи, не имеющие однозначного решения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воспринимать текст с учетом поставленной учебной задачи, находить в тексте информацию, необходимую для ее решения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ов анализа, сопоставления, сравнения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92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Решение задач на нахождение суммы членов конечной геометрической прогрессии. Характеристическое свойство.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7.04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ычислять сумму членов  конечной геометрической  прогрессии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уметь осуществлять анализ объектов, самостоятельно искать и отбирать необходимую информацию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 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организовывать и планировать учебное сотрудничество с учителем и одноклассникам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целевых установок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93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 xml:space="preserve">Сумма бесконечной геометрической прогрессии, у которой | </w:t>
            </w:r>
            <w:r w:rsidRPr="00014177">
              <w:rPr>
                <w:rFonts w:ascii="Times New Roman" w:eastAsia="Times New Roman" w:hAnsi="Times New Roman" w:cs="Times New Roman"/>
                <w:i/>
              </w:rPr>
              <w:t>q</w:t>
            </w:r>
            <w:r w:rsidRPr="00014177">
              <w:rPr>
                <w:rFonts w:ascii="Times New Roman" w:eastAsia="Times New Roman" w:hAnsi="Times New Roman" w:cs="Times New Roman"/>
              </w:rPr>
              <w:t xml:space="preserve"> | &lt; 1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6.05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Записывать и доказывать: формулы суммы n первых членов  бесконечной геометрической прогрессии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: 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 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создавать структуру взаимосвязей смысловых единиц текста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 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аргументировать свою точку зрения, спорить и отстаивать свою позицию невраждебным для оппонентов образом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устойчивой мотивации к изучению и закреплению материала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94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Решение задач на нахождение суммы  бесконечной геометрической прогрессии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7.05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ычислять сумму членов  бесконечной геометрической  прогрессии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самостоятельно находить и формулировать учебную проблему, составлять план выполнения работы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выполнять учебные задачи, не имеющие однозначного решения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воспринимать текст с учетом поставленной учебной задачи, находить в тексте информацию, необходимую для ее решения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Личнос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Формирование навыка осознанного выбора рационального способа решения заданий.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95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014177">
              <w:rPr>
                <w:rFonts w:ascii="Times New Roman" w:eastAsia="Times New Roman" w:hAnsi="Times New Roman" w:cs="Times New Roman"/>
                <w:b/>
              </w:rPr>
              <w:t>Контрольная</w:t>
            </w:r>
            <w:r w:rsidRPr="00014177">
              <w:rPr>
                <w:rFonts w:ascii="Times New Roman" w:eastAsia="Times New Roman" w:hAnsi="Times New Roman" w:cs="Times New Roman"/>
                <w:b/>
                <w:lang w:val="en-US"/>
              </w:rPr>
              <w:t xml:space="preserve"> </w:t>
            </w:r>
            <w:r w:rsidRPr="00014177">
              <w:rPr>
                <w:rFonts w:ascii="Times New Roman" w:eastAsia="Times New Roman" w:hAnsi="Times New Roman" w:cs="Times New Roman"/>
                <w:b/>
              </w:rPr>
              <w:t>работа № 5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08.05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Применять теоретический материал, изученный в течение курса при решении контрольных вопросов</w:t>
            </w:r>
          </w:p>
          <w:p w:rsidR="00014177" w:rsidRPr="00014177" w:rsidRDefault="00014177" w:rsidP="00014177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.</w:t>
            </w:r>
            <w:r w:rsidRPr="00014177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  <w:lang w:eastAsia="en-US"/>
              </w:rPr>
              <w:t>Регулятивные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 оценивать достигнутый  результат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  <w:lang w:eastAsia="en-US"/>
              </w:rPr>
              <w:t>Познавательные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 выбирать наиболее эффективные способы решения задачи</w:t>
            </w:r>
            <w:r w:rsidRPr="00014177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  <w:lang w:eastAsia="en-US"/>
              </w:rPr>
              <w:t xml:space="preserve"> Коммуникативные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 регулировать собственную деятельность посредством письменной реч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Newton-Regular" w:hAnsi="Times New Roman" w:cs="Times New Roman"/>
                <w:b/>
                <w:sz w:val="20"/>
                <w:szCs w:val="20"/>
                <w:lang w:eastAsia="en-US"/>
              </w:rPr>
              <w:t xml:space="preserve">Личностные: </w:t>
            </w:r>
            <w:r w:rsidRPr="00014177">
              <w:rPr>
                <w:rFonts w:ascii="Times New Roman" w:eastAsia="Newton-Regular" w:hAnsi="Times New Roman" w:cs="Times New Roman"/>
                <w:sz w:val="20"/>
                <w:szCs w:val="20"/>
                <w:lang w:eastAsia="en-US"/>
              </w:rPr>
              <w:t>Оценивание своей учебной деятельности</w:t>
            </w:r>
          </w:p>
        </w:tc>
      </w:tr>
      <w:tr w:rsidR="00014177" w:rsidRPr="00014177" w:rsidTr="00550FFB">
        <w:tc>
          <w:tcPr>
            <w:tcW w:w="15452" w:type="dxa"/>
            <w:gridSpan w:val="7"/>
          </w:tcPr>
          <w:p w:rsidR="00014177" w:rsidRPr="00014177" w:rsidRDefault="00014177" w:rsidP="0001417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  <w:b/>
              </w:rPr>
              <w:t>Повторение и систематизация учебного материала  7 часов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lastRenderedPageBreak/>
              <w:t>96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Числовые и алгебраические выражения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3.05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бобщить приобретенные знания, навыки и умения за 9  класс</w:t>
            </w:r>
            <w:r w:rsidRPr="00014177">
              <w:rPr>
                <w:rFonts w:ascii="Times New Roman" w:eastAsia="Times New Roman" w:hAnsi="Times New Roman" w:cs="Times New Roman"/>
              </w:rPr>
              <w:t xml:space="preserve">. 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Регулятивные: 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сравнивать свой способ действий с заданным эталоном для внесения коррективов. 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>Познавательные: 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ориентироваться на разнообразие способов решения заданий. Уметь осуществлять сравнение и классификацию по заданным критериям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Коммуникатив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управлять своим поведением, уметь полно и точно выражать свои мысл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целевых установок учебной деятельност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97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Уравнения (линейные, квадратные, дробно-рациональные). Системы уравнений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4.05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Научиться применять  приобретенные знания, умения, навыки, в конкретной деятельности.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Познаватель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</w:t>
            </w: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устойчивой мотивации к изучению и закреплению материала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98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Неравенства (линейные, квадратные, дробно-рациональные).  Системы неравенств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5.05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Обобщить приобретенные знания, навыки и умения за 9  класс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самостоятельно находить и формулировать учебную проблему, составлять план выполнения работы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ыполнять учебные задачи, не имеющие однозначного решения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: 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воспринимать текст с учетом поставленной учебной задачи, находить в тексте информацию, необходимую для ее решения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а сотрудничества с учителем и сверстниками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99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Задачи на составление уравнений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0.05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Научиться применять  приобретенные знания, умения, навыки, в конкретной деятельности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Регулятивные</w:t>
            </w: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i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>Познавательные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: уметь осуществлять анализ объектов, самостоятельно искать и отбирать необходимую информацию</w:t>
            </w:r>
            <w:r w:rsidRPr="00014177">
              <w:rPr>
                <w:rFonts w:ascii="Times New Roman" w:eastAsia="Calibri" w:hAnsi="Times New Roman" w:cs="Times New Roman"/>
                <w:b/>
                <w:bCs/>
                <w:sz w:val="20"/>
                <w:szCs w:val="20"/>
                <w:lang w:eastAsia="en-US"/>
              </w:rPr>
              <w:t xml:space="preserve"> Коммуникативные 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организовывать и планировать учебное сотрудничество с учителем и одноклассниками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Личнос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Формирование навыка осознанного выбора рационального способа решения заданий.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00- 101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</w:rPr>
            </w:pPr>
            <w:r w:rsidRPr="00014177">
              <w:rPr>
                <w:rFonts w:ascii="Times New Roman" w:eastAsia="Times New Roman" w:hAnsi="Times New Roman" w:cs="Times New Roman"/>
                <w:b/>
              </w:rPr>
              <w:t>Итоговая контрольная работа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1.05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22.05</w:t>
            </w: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64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Arial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именяют теоретический материал, изученный в течение курса при решении контрольных вопросов</w:t>
            </w:r>
          </w:p>
          <w:p w:rsidR="00014177" w:rsidRPr="00014177" w:rsidRDefault="00014177" w:rsidP="00014177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  <w:lang w:eastAsia="en-US"/>
              </w:rPr>
              <w:t>Регулятивные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 оценивать достигнутый  результат.</w:t>
            </w:r>
          </w:p>
          <w:p w:rsidR="00014177" w:rsidRPr="00014177" w:rsidRDefault="00014177" w:rsidP="00014177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  <w:lang w:eastAsia="en-US"/>
              </w:rPr>
              <w:t>Познавательные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 выбирать наиболее эффективные способы решения задачи</w:t>
            </w:r>
            <w:r w:rsidRPr="00014177">
              <w:rPr>
                <w:rFonts w:ascii="Times New Roman" w:eastAsia="Calibri" w:hAnsi="Times New Roman" w:cs="Times New Roman"/>
                <w:b/>
                <w:i/>
                <w:sz w:val="20"/>
                <w:szCs w:val="20"/>
                <w:lang w:eastAsia="en-US"/>
              </w:rPr>
              <w:t xml:space="preserve"> Коммуникативные: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 xml:space="preserve"> регулировать собственную деятельность посредством письменной речи.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Newton-Regular" w:hAnsi="Times New Roman" w:cs="Times New Roman"/>
                <w:b/>
                <w:sz w:val="20"/>
                <w:szCs w:val="20"/>
                <w:lang w:eastAsia="en-US"/>
              </w:rPr>
              <w:t xml:space="preserve">Личностные: </w:t>
            </w:r>
            <w:r w:rsidRPr="00014177">
              <w:rPr>
                <w:rFonts w:ascii="Times New Roman" w:eastAsia="Newton-Regular" w:hAnsi="Times New Roman" w:cs="Times New Roman"/>
                <w:sz w:val="20"/>
                <w:szCs w:val="20"/>
                <w:lang w:eastAsia="en-US"/>
              </w:rPr>
              <w:t>Оценивают свою учебную деятельность</w:t>
            </w:r>
          </w:p>
        </w:tc>
      </w:tr>
      <w:tr w:rsidR="00014177" w:rsidRPr="00014177" w:rsidTr="00550FFB">
        <w:tc>
          <w:tcPr>
            <w:tcW w:w="675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02</w:t>
            </w:r>
          </w:p>
        </w:tc>
        <w:tc>
          <w:tcPr>
            <w:tcW w:w="2161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014177">
              <w:rPr>
                <w:rFonts w:ascii="Times New Roman" w:eastAsia="Times New Roman" w:hAnsi="Times New Roman" w:cs="Times New Roman"/>
              </w:rPr>
              <w:t>Итоговый урок</w:t>
            </w:r>
          </w:p>
        </w:tc>
        <w:tc>
          <w:tcPr>
            <w:tcW w:w="709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lang w:eastAsia="en-US"/>
              </w:rPr>
              <w:t>1</w:t>
            </w:r>
          </w:p>
        </w:tc>
        <w:tc>
          <w:tcPr>
            <w:tcW w:w="850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993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lang w:eastAsia="en-US"/>
              </w:rPr>
            </w:pPr>
          </w:p>
        </w:tc>
        <w:tc>
          <w:tcPr>
            <w:tcW w:w="141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Проектор, презентация, учебник</w:t>
            </w:r>
          </w:p>
        </w:tc>
        <w:tc>
          <w:tcPr>
            <w:tcW w:w="8647" w:type="dxa"/>
          </w:tcPr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sz w:val="20"/>
                <w:szCs w:val="20"/>
                <w:lang w:eastAsia="en-US"/>
              </w:rPr>
              <w:t xml:space="preserve">Предметные: </w:t>
            </w:r>
            <w:r w:rsidRPr="00014177"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  <w:t>Обобщить приобретенные знания, навыки и умения за 9  класс</w:t>
            </w:r>
          </w:p>
          <w:p w:rsidR="00014177" w:rsidRPr="00014177" w:rsidRDefault="00014177" w:rsidP="00014177">
            <w:pPr>
              <w:spacing w:after="0" w:line="240" w:lineRule="auto"/>
              <w:rPr>
                <w:rFonts w:ascii="Times New Roman" w:eastAsia="Calibri" w:hAnsi="Times New Roman" w:cs="Times New Roman"/>
                <w:iCs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Calibri" w:hAnsi="Times New Roman" w:cs="Times New Roman"/>
                <w:b/>
                <w:iCs/>
                <w:sz w:val="20"/>
                <w:szCs w:val="20"/>
                <w:lang w:eastAsia="en-US"/>
              </w:rPr>
              <w:t>Регулятивные:</w:t>
            </w:r>
            <w:r w:rsidRPr="00014177">
              <w:rPr>
                <w:rFonts w:ascii="Times New Roman" w:eastAsia="Calibri" w:hAnsi="Times New Roman" w:cs="Times New Roman"/>
                <w:iCs/>
                <w:sz w:val="20"/>
                <w:szCs w:val="20"/>
                <w:lang w:eastAsia="en-US"/>
              </w:rPr>
              <w:t xml:space="preserve"> оценивать достигнутый результат </w:t>
            </w:r>
            <w:r w:rsidRPr="00014177">
              <w:rPr>
                <w:rFonts w:ascii="Times New Roman" w:eastAsia="Calibri" w:hAnsi="Times New Roman" w:cs="Times New Roman"/>
                <w:b/>
                <w:iCs/>
                <w:sz w:val="20"/>
                <w:szCs w:val="20"/>
                <w:lang w:eastAsia="en-US"/>
              </w:rPr>
              <w:t>Познавательные :</w:t>
            </w:r>
            <w:r w:rsidRPr="00014177">
              <w:rPr>
                <w:rFonts w:ascii="Times New Roman" w:eastAsia="Calibri" w:hAnsi="Times New Roman" w:cs="Times New Roman"/>
                <w:iCs/>
                <w:sz w:val="20"/>
                <w:szCs w:val="20"/>
                <w:lang w:eastAsia="en-US"/>
              </w:rPr>
              <w:t xml:space="preserve">создавать структуру взаимосвязей смысловых единиц текста. </w:t>
            </w:r>
            <w:r w:rsidRPr="00014177">
              <w:rPr>
                <w:rFonts w:ascii="Times New Roman" w:eastAsia="Calibri" w:hAnsi="Times New Roman" w:cs="Times New Roman"/>
                <w:b/>
                <w:iCs/>
                <w:sz w:val="20"/>
                <w:szCs w:val="20"/>
                <w:lang w:eastAsia="en-US"/>
              </w:rPr>
              <w:t>Коммуникативны</w:t>
            </w:r>
            <w:r w:rsidRPr="00014177">
              <w:rPr>
                <w:rFonts w:ascii="Times New Roman" w:eastAsia="Calibri" w:hAnsi="Times New Roman" w:cs="Times New Roman"/>
                <w:iCs/>
                <w:sz w:val="20"/>
                <w:szCs w:val="20"/>
                <w:lang w:eastAsia="en-US"/>
              </w:rPr>
              <w:t>е : аргументировать свою точку зрения, спорить и отстаивать свою позицию невраждебным для оппонентов образом</w:t>
            </w:r>
          </w:p>
          <w:p w:rsidR="00014177" w:rsidRPr="00014177" w:rsidRDefault="00014177" w:rsidP="00014177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0"/>
                <w:szCs w:val="20"/>
                <w:lang w:eastAsia="en-US"/>
              </w:rPr>
            </w:pPr>
            <w:r w:rsidRPr="00014177"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</w:rPr>
              <w:lastRenderedPageBreak/>
              <w:t xml:space="preserve">Личностные: </w:t>
            </w:r>
            <w:r w:rsidRPr="00014177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Формирование навыка сотрудничества с учителем и сверстниками</w:t>
            </w:r>
          </w:p>
        </w:tc>
      </w:tr>
    </w:tbl>
    <w:p w:rsidR="00014177" w:rsidRDefault="00014177" w:rsidP="00014177">
      <w:pPr>
        <w:rPr>
          <w:rFonts w:ascii="Times New Roman" w:eastAsia="Calibri" w:hAnsi="Times New Roman" w:cs="Times New Roman"/>
          <w:lang w:eastAsia="en-US"/>
        </w:rPr>
      </w:pPr>
    </w:p>
    <w:p w:rsidR="00014177" w:rsidRDefault="00014177" w:rsidP="00014177">
      <w:pPr>
        <w:rPr>
          <w:rFonts w:ascii="Times New Roman" w:eastAsia="Calibri" w:hAnsi="Times New Roman" w:cs="Times New Roman"/>
          <w:lang w:eastAsia="en-US"/>
        </w:rPr>
      </w:pPr>
    </w:p>
    <w:p w:rsidR="00014177" w:rsidRDefault="00014177" w:rsidP="00014177">
      <w:pPr>
        <w:rPr>
          <w:rFonts w:ascii="Times New Roman" w:eastAsia="Calibri" w:hAnsi="Times New Roman" w:cs="Times New Roman"/>
          <w:lang w:eastAsia="en-US"/>
        </w:rPr>
      </w:pPr>
    </w:p>
    <w:p w:rsidR="00014177" w:rsidRDefault="00014177" w:rsidP="00014177">
      <w:pPr>
        <w:rPr>
          <w:rFonts w:ascii="Times New Roman" w:eastAsia="Calibri" w:hAnsi="Times New Roman" w:cs="Times New Roman"/>
          <w:lang w:eastAsia="en-US"/>
        </w:rPr>
      </w:pPr>
    </w:p>
    <w:p w:rsidR="00014177" w:rsidRDefault="00014177" w:rsidP="00014177">
      <w:pPr>
        <w:rPr>
          <w:rFonts w:ascii="Times New Roman" w:eastAsia="Calibri" w:hAnsi="Times New Roman" w:cs="Times New Roman"/>
          <w:lang w:eastAsia="en-US"/>
        </w:rPr>
      </w:pPr>
    </w:p>
    <w:p w:rsidR="00014177" w:rsidRDefault="00014177" w:rsidP="00014177">
      <w:pPr>
        <w:rPr>
          <w:rFonts w:ascii="Times New Roman" w:eastAsia="Calibri" w:hAnsi="Times New Roman" w:cs="Times New Roman"/>
          <w:lang w:eastAsia="en-US"/>
        </w:rPr>
      </w:pPr>
    </w:p>
    <w:p w:rsidR="00014177" w:rsidRDefault="00014177" w:rsidP="00014177">
      <w:pPr>
        <w:rPr>
          <w:rFonts w:ascii="Times New Roman" w:eastAsia="Calibri" w:hAnsi="Times New Roman" w:cs="Times New Roman"/>
          <w:lang w:eastAsia="en-US"/>
        </w:rPr>
      </w:pPr>
    </w:p>
    <w:p w:rsidR="00014177" w:rsidRDefault="00014177" w:rsidP="00014177">
      <w:pPr>
        <w:rPr>
          <w:rFonts w:ascii="Times New Roman" w:eastAsia="Calibri" w:hAnsi="Times New Roman" w:cs="Times New Roman"/>
          <w:lang w:eastAsia="en-US"/>
        </w:rPr>
      </w:pPr>
    </w:p>
    <w:p w:rsidR="00014177" w:rsidRDefault="00014177" w:rsidP="00014177">
      <w:pPr>
        <w:rPr>
          <w:rFonts w:ascii="Times New Roman" w:eastAsia="Calibri" w:hAnsi="Times New Roman" w:cs="Times New Roman"/>
          <w:lang w:eastAsia="en-US"/>
        </w:rPr>
      </w:pPr>
    </w:p>
    <w:p w:rsidR="00014177" w:rsidRDefault="00014177" w:rsidP="00014177">
      <w:pPr>
        <w:rPr>
          <w:rFonts w:ascii="Times New Roman" w:eastAsia="Calibri" w:hAnsi="Times New Roman" w:cs="Times New Roman"/>
          <w:lang w:eastAsia="en-US"/>
        </w:rPr>
      </w:pPr>
    </w:p>
    <w:p w:rsidR="00014177" w:rsidRDefault="00014177" w:rsidP="00014177">
      <w:pPr>
        <w:rPr>
          <w:rFonts w:ascii="Times New Roman" w:eastAsia="Calibri" w:hAnsi="Times New Roman" w:cs="Times New Roman"/>
          <w:lang w:eastAsia="en-US"/>
        </w:rPr>
      </w:pPr>
    </w:p>
    <w:p w:rsidR="00014177" w:rsidRDefault="00014177" w:rsidP="00014177">
      <w:pPr>
        <w:rPr>
          <w:rFonts w:ascii="Times New Roman" w:eastAsia="Calibri" w:hAnsi="Times New Roman" w:cs="Times New Roman"/>
          <w:lang w:eastAsia="en-US"/>
        </w:rPr>
      </w:pPr>
    </w:p>
    <w:p w:rsidR="00014177" w:rsidRDefault="00014177" w:rsidP="00014177">
      <w:pPr>
        <w:rPr>
          <w:rFonts w:ascii="Times New Roman" w:eastAsia="Calibri" w:hAnsi="Times New Roman" w:cs="Times New Roman"/>
          <w:lang w:eastAsia="en-US"/>
        </w:rPr>
      </w:pPr>
    </w:p>
    <w:p w:rsidR="00014177" w:rsidRDefault="00014177" w:rsidP="00014177">
      <w:pPr>
        <w:rPr>
          <w:rFonts w:ascii="Times New Roman" w:eastAsia="Calibri" w:hAnsi="Times New Roman" w:cs="Times New Roman"/>
          <w:lang w:eastAsia="en-US"/>
        </w:rPr>
      </w:pPr>
    </w:p>
    <w:p w:rsidR="00014177" w:rsidRDefault="00014177" w:rsidP="00014177">
      <w:pPr>
        <w:rPr>
          <w:rFonts w:ascii="Times New Roman" w:eastAsia="Calibri" w:hAnsi="Times New Roman" w:cs="Times New Roman"/>
          <w:lang w:eastAsia="en-US"/>
        </w:rPr>
      </w:pPr>
    </w:p>
    <w:p w:rsidR="00014177" w:rsidRDefault="00014177" w:rsidP="00014177">
      <w:pPr>
        <w:rPr>
          <w:rFonts w:ascii="Times New Roman" w:eastAsia="Calibri" w:hAnsi="Times New Roman" w:cs="Times New Roman"/>
          <w:lang w:eastAsia="en-US"/>
        </w:rPr>
      </w:pPr>
    </w:p>
    <w:p w:rsidR="00014177" w:rsidRDefault="00014177" w:rsidP="00014177">
      <w:pPr>
        <w:rPr>
          <w:rFonts w:ascii="Times New Roman" w:eastAsia="Calibri" w:hAnsi="Times New Roman" w:cs="Times New Roman"/>
          <w:lang w:eastAsia="en-US"/>
        </w:rPr>
      </w:pPr>
    </w:p>
    <w:p w:rsidR="00014177" w:rsidRDefault="00014177" w:rsidP="00014177">
      <w:pPr>
        <w:rPr>
          <w:rFonts w:ascii="Times New Roman" w:eastAsia="Calibri" w:hAnsi="Times New Roman" w:cs="Times New Roman"/>
          <w:lang w:eastAsia="en-US"/>
        </w:rPr>
      </w:pPr>
    </w:p>
    <w:p w:rsidR="00014177" w:rsidRDefault="00014177" w:rsidP="00014177">
      <w:pPr>
        <w:rPr>
          <w:rFonts w:ascii="Times New Roman" w:eastAsia="Calibri" w:hAnsi="Times New Roman" w:cs="Times New Roman"/>
          <w:lang w:eastAsia="en-US"/>
        </w:rPr>
      </w:pPr>
    </w:p>
    <w:p w:rsidR="00014177" w:rsidRPr="00D47339" w:rsidRDefault="00014177" w:rsidP="0001417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D47339">
        <w:rPr>
          <w:rFonts w:ascii="Times New Roman" w:hAnsi="Times New Roman"/>
          <w:b/>
          <w:sz w:val="28"/>
          <w:szCs w:val="28"/>
        </w:rPr>
        <w:lastRenderedPageBreak/>
        <w:t>Календарно тематическое планирование  уроков геометрии в 9 классе. (68 часов)</w:t>
      </w:r>
    </w:p>
    <w:tbl>
      <w:tblPr>
        <w:tblW w:w="15452" w:type="dxa"/>
        <w:tblInd w:w="-3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73"/>
        <w:gridCol w:w="2160"/>
        <w:gridCol w:w="709"/>
        <w:gridCol w:w="854"/>
        <w:gridCol w:w="995"/>
        <w:gridCol w:w="1417"/>
        <w:gridCol w:w="8644"/>
      </w:tblGrid>
      <w:tr w:rsidR="00014177" w:rsidRPr="001D1B7F" w:rsidTr="00550FFB">
        <w:tc>
          <w:tcPr>
            <w:tcW w:w="674" w:type="dxa"/>
            <w:vMerge w:val="restart"/>
            <w:vAlign w:val="center"/>
          </w:tcPr>
          <w:p w:rsidR="00014177" w:rsidRPr="001D1B7F" w:rsidRDefault="00014177" w:rsidP="00550FFB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1D1B7F">
              <w:rPr>
                <w:rFonts w:ascii="Times New Roman" w:eastAsia="Times New Roman" w:hAnsi="Times New Roman"/>
                <w:color w:val="000000"/>
                <w:sz w:val="20"/>
                <w:szCs w:val="20"/>
              </w:rPr>
              <w:t>№ урока</w:t>
            </w:r>
          </w:p>
          <w:p w:rsidR="00014177" w:rsidRPr="001D1B7F" w:rsidRDefault="00014177" w:rsidP="00550FFB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160" w:type="dxa"/>
            <w:vMerge w:val="restart"/>
            <w:vAlign w:val="center"/>
          </w:tcPr>
          <w:p w:rsidR="00014177" w:rsidRPr="001D1B7F" w:rsidRDefault="00014177" w:rsidP="00550FFB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1D1B7F">
              <w:rPr>
                <w:rFonts w:ascii="Times New Roman" w:eastAsia="Times New Roman" w:hAnsi="Times New Roman"/>
                <w:color w:val="000000"/>
                <w:sz w:val="20"/>
                <w:szCs w:val="20"/>
              </w:rPr>
              <w:t>Содержание</w:t>
            </w:r>
          </w:p>
          <w:p w:rsidR="00014177" w:rsidRPr="001D1B7F" w:rsidRDefault="00014177" w:rsidP="00550FFB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1D1B7F">
              <w:rPr>
                <w:rFonts w:ascii="Times New Roman" w:eastAsia="Times New Roman" w:hAnsi="Times New Roman"/>
                <w:color w:val="000000"/>
                <w:sz w:val="20"/>
                <w:szCs w:val="20"/>
              </w:rPr>
              <w:t>(разделы, темы)</w:t>
            </w:r>
          </w:p>
        </w:tc>
        <w:tc>
          <w:tcPr>
            <w:tcW w:w="709" w:type="dxa"/>
            <w:vMerge w:val="restart"/>
            <w:vAlign w:val="center"/>
          </w:tcPr>
          <w:p w:rsidR="00014177" w:rsidRPr="001D1B7F" w:rsidRDefault="00014177" w:rsidP="00550FFB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1D1B7F">
              <w:rPr>
                <w:rFonts w:ascii="Times New Roman" w:eastAsia="Times New Roman" w:hAnsi="Times New Roman"/>
                <w:color w:val="000000"/>
                <w:sz w:val="20"/>
                <w:szCs w:val="20"/>
              </w:rPr>
              <w:t>Кол-во</w:t>
            </w:r>
          </w:p>
          <w:p w:rsidR="00014177" w:rsidRPr="001D1B7F" w:rsidRDefault="00014177" w:rsidP="00550FFB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1D1B7F">
              <w:rPr>
                <w:rFonts w:ascii="Times New Roman" w:eastAsia="Times New Roman" w:hAnsi="Times New Roman"/>
                <w:color w:val="000000"/>
                <w:sz w:val="20"/>
                <w:szCs w:val="20"/>
              </w:rPr>
              <w:t>часов</w:t>
            </w:r>
          </w:p>
        </w:tc>
        <w:tc>
          <w:tcPr>
            <w:tcW w:w="1847" w:type="dxa"/>
            <w:gridSpan w:val="2"/>
            <w:vAlign w:val="center"/>
          </w:tcPr>
          <w:p w:rsidR="00014177" w:rsidRPr="001D1B7F" w:rsidRDefault="00014177" w:rsidP="00550FFB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</w:rPr>
            </w:pPr>
            <w:r w:rsidRPr="001D1B7F">
              <w:rPr>
                <w:rFonts w:ascii="Times New Roman" w:eastAsia="Times New Roman" w:hAnsi="Times New Roman"/>
                <w:color w:val="000000"/>
                <w:sz w:val="20"/>
                <w:szCs w:val="20"/>
              </w:rPr>
              <w:t>Даты</w:t>
            </w:r>
          </w:p>
          <w:p w:rsidR="00014177" w:rsidRPr="001D1B7F" w:rsidRDefault="00014177" w:rsidP="00550FFB">
            <w:pPr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color w:val="000000"/>
                <w:sz w:val="20"/>
                <w:szCs w:val="20"/>
              </w:rPr>
            </w:pPr>
            <w:r w:rsidRPr="001D1B7F">
              <w:rPr>
                <w:rFonts w:ascii="Times New Roman" w:eastAsia="Times New Roman" w:hAnsi="Times New Roman"/>
                <w:color w:val="000000"/>
                <w:sz w:val="20"/>
                <w:szCs w:val="20"/>
              </w:rPr>
              <w:t>проведения</w:t>
            </w:r>
          </w:p>
        </w:tc>
        <w:tc>
          <w:tcPr>
            <w:tcW w:w="1417" w:type="dxa"/>
            <w:vMerge w:val="restart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</w:rPr>
            </w:pPr>
            <w:r w:rsidRPr="001D1B7F">
              <w:rPr>
                <w:rFonts w:ascii="Times New Roman" w:eastAsia="Times New Roman" w:hAnsi="Times New Roman"/>
                <w:color w:val="000000"/>
                <w:sz w:val="18"/>
                <w:szCs w:val="18"/>
              </w:rPr>
              <w:t>Оборудование</w:t>
            </w:r>
          </w:p>
        </w:tc>
        <w:tc>
          <w:tcPr>
            <w:tcW w:w="8645" w:type="dxa"/>
            <w:tcBorders>
              <w:bottom w:val="nil"/>
            </w:tcBorders>
          </w:tcPr>
          <w:p w:rsidR="00014177" w:rsidRDefault="00014177" w:rsidP="00550FFB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000000"/>
                <w:sz w:val="20"/>
                <w:szCs w:val="20"/>
              </w:rPr>
            </w:pPr>
          </w:p>
          <w:p w:rsidR="00014177" w:rsidRPr="00EB43DC" w:rsidRDefault="00014177" w:rsidP="00550F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B43DC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Планируемые результаты (в соответствии с ФГОС)</w:t>
            </w:r>
          </w:p>
        </w:tc>
      </w:tr>
      <w:tr w:rsidR="00014177" w:rsidRPr="001D1B7F" w:rsidTr="00550FFB">
        <w:tc>
          <w:tcPr>
            <w:tcW w:w="674" w:type="dxa"/>
            <w:vMerge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160" w:type="dxa"/>
            <w:vMerge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709" w:type="dxa"/>
            <w:vMerge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лан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факт</w:t>
            </w:r>
          </w:p>
        </w:tc>
        <w:tc>
          <w:tcPr>
            <w:tcW w:w="1417" w:type="dxa"/>
            <w:vMerge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645" w:type="dxa"/>
            <w:tcBorders>
              <w:top w:val="nil"/>
            </w:tcBorders>
            <w:vAlign w:val="center"/>
          </w:tcPr>
          <w:p w:rsidR="00014177" w:rsidRPr="001D1B7F" w:rsidRDefault="00014177" w:rsidP="00550FFB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hAnsi="Times New Roman"/>
                <w:b/>
                <w:bCs/>
                <w:color w:val="000000"/>
                <w:sz w:val="20"/>
                <w:szCs w:val="20"/>
              </w:rPr>
            </w:pPr>
          </w:p>
        </w:tc>
      </w:tr>
      <w:tr w:rsidR="00014177" w:rsidRPr="001D1B7F" w:rsidTr="00550FFB">
        <w:tc>
          <w:tcPr>
            <w:tcW w:w="15452" w:type="dxa"/>
            <w:gridSpan w:val="7"/>
          </w:tcPr>
          <w:p w:rsidR="00014177" w:rsidRPr="00617594" w:rsidRDefault="00014177" w:rsidP="00550F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7594">
              <w:rPr>
                <w:rFonts w:ascii="Times New Roman" w:hAnsi="Times New Roman"/>
                <w:sz w:val="24"/>
                <w:szCs w:val="24"/>
              </w:rPr>
              <w:t>Глава 1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Pr="00617594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Решение треугольников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17</w:t>
            </w:r>
            <w:r w:rsidRPr="00617594">
              <w:rPr>
                <w:rFonts w:ascii="Times New Roman" w:hAnsi="Times New Roman"/>
                <w:sz w:val="24"/>
                <w:szCs w:val="24"/>
              </w:rPr>
              <w:t xml:space="preserve"> часов</w:t>
            </w:r>
          </w:p>
        </w:tc>
      </w:tr>
      <w:tr w:rsidR="00014177" w:rsidRPr="001D1B7F" w:rsidTr="00550FFB">
        <w:trPr>
          <w:trHeight w:val="1958"/>
        </w:trPr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2160" w:type="dxa"/>
          </w:tcPr>
          <w:p w:rsidR="00014177" w:rsidRPr="00617594" w:rsidRDefault="00014177" w:rsidP="00550FFB">
            <w:pPr>
              <w:rPr>
                <w:rFonts w:ascii="Times New Roman" w:hAnsi="Times New Roman"/>
                <w:sz w:val="20"/>
                <w:szCs w:val="20"/>
              </w:rPr>
            </w:pPr>
            <w:r w:rsidRPr="00617594">
              <w:rPr>
                <w:rFonts w:ascii="Times New Roman" w:hAnsi="Times New Roman"/>
              </w:rPr>
              <w:t>Тригонометрические функции угла от 0</w:t>
            </w:r>
            <m:oMath>
              <m:r>
                <w:rPr>
                  <w:rFonts w:ascii="Cambria Math" w:hAnsi="Times New Roman"/>
                </w:rPr>
                <m:t>°</m:t>
              </m:r>
            </m:oMath>
            <w:r w:rsidRPr="00617594">
              <w:rPr>
                <w:rFonts w:ascii="Times New Roman" w:hAnsi="Times New Roman"/>
              </w:rPr>
              <w:t xml:space="preserve">  до  180</w:t>
            </w:r>
            <m:oMath>
              <m:r>
                <w:rPr>
                  <w:rFonts w:ascii="Cambria Math" w:hAnsi="Times New Roman"/>
                </w:rPr>
                <m:t>°</m:t>
              </m:r>
            </m:oMath>
            <w:r w:rsidRPr="00617594">
              <w:rPr>
                <w:rFonts w:ascii="Times New Roman" w:hAnsi="Times New Roman"/>
              </w:rPr>
              <w:t>.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2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1.09</w:t>
            </w:r>
          </w:p>
        </w:tc>
        <w:tc>
          <w:tcPr>
            <w:tcW w:w="995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.</w:t>
            </w:r>
          </w:p>
        </w:tc>
        <w:tc>
          <w:tcPr>
            <w:tcW w:w="8645" w:type="dxa"/>
            <w:vMerge w:val="restart"/>
          </w:tcPr>
          <w:p w:rsidR="00014177" w:rsidRPr="00617594" w:rsidRDefault="00014177" w:rsidP="00550FFB">
            <w:pPr>
              <w:snapToGrid w:val="0"/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617594">
              <w:rPr>
                <w:rFonts w:ascii="Times New Roman" w:hAnsi="Times New Roman"/>
                <w:sz w:val="20"/>
                <w:szCs w:val="20"/>
              </w:rPr>
              <w:t xml:space="preserve">Ученик познакомится </w:t>
            </w:r>
            <w:r w:rsidRPr="00617594">
              <w:rPr>
                <w:rFonts w:ascii="Times New Roman" w:hAnsi="Times New Roman"/>
                <w:iCs/>
                <w:sz w:val="20"/>
                <w:szCs w:val="20"/>
              </w:rPr>
              <w:t xml:space="preserve"> </w:t>
            </w:r>
            <w:r w:rsidRPr="00617594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с единичной окружностью,  повторит основное тригонометрическое тождество, формулы приведения </w:t>
            </w:r>
          </w:p>
          <w:p w:rsidR="00014177" w:rsidRPr="00617594" w:rsidRDefault="00014177" w:rsidP="00550FFB">
            <w:pPr>
              <w:pStyle w:val="a9"/>
              <w:snapToGrid w:val="0"/>
              <w:spacing w:before="0" w:beforeAutospacing="0" w:after="0" w:afterAutospacing="0"/>
              <w:rPr>
                <w:color w:val="000000"/>
                <w:sz w:val="20"/>
                <w:szCs w:val="20"/>
              </w:rPr>
            </w:pPr>
            <w:r w:rsidRPr="00617594">
              <w:rPr>
                <w:color w:val="000000"/>
                <w:sz w:val="20"/>
                <w:szCs w:val="20"/>
              </w:rPr>
              <w:t>- будет знать определение основных тригонометрических функций и их свойства;</w:t>
            </w:r>
          </w:p>
          <w:p w:rsidR="00014177" w:rsidRPr="00617594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617594">
              <w:rPr>
                <w:rFonts w:ascii="Times New Roman" w:hAnsi="Times New Roman"/>
                <w:color w:val="000000"/>
                <w:sz w:val="20"/>
                <w:szCs w:val="20"/>
              </w:rPr>
              <w:t>Научится решать задачи на применение формулы для вычисления координат точки,   проводить доказательство теорем и применять их при решении задач</w:t>
            </w:r>
            <w:r w:rsidRPr="00617594">
              <w:rPr>
                <w:rFonts w:ascii="Times New Roman" w:hAnsi="Times New Roman"/>
                <w:bCs/>
                <w:color w:val="000000"/>
                <w:sz w:val="20"/>
                <w:szCs w:val="20"/>
              </w:rPr>
              <w:t> .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iCs/>
                <w:sz w:val="20"/>
                <w:szCs w:val="20"/>
              </w:rPr>
              <w:t>Регулятивны</w:t>
            </w:r>
            <w:r w:rsidRPr="001D1B7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е – 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работают по составленному плану, используют наряду с основными и дополнительные средства.</w:t>
            </w:r>
            <w:r w:rsidRPr="001D1B7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 </w:t>
            </w:r>
            <w:r w:rsidRPr="001D1B7F">
              <w:rPr>
                <w:rFonts w:ascii="Times New Roman" w:hAnsi="Times New Roman" w:cs="Times New Roman"/>
                <w:b/>
                <w:iCs/>
                <w:sz w:val="20"/>
                <w:szCs w:val="20"/>
              </w:rPr>
              <w:t xml:space="preserve">Познавательные </w:t>
            </w:r>
            <w:r w:rsidRPr="001D1B7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– 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сопоставляют и отбирают информацию, полученную из разных источников.</w:t>
            </w:r>
            <w:r w:rsidRPr="001D1B7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</w:t>
            </w:r>
            <w:r w:rsidRPr="001D1B7F">
              <w:rPr>
                <w:rFonts w:ascii="Times New Roman" w:hAnsi="Times New Roman" w:cs="Times New Roman"/>
                <w:b/>
                <w:iCs/>
                <w:sz w:val="20"/>
                <w:szCs w:val="20"/>
              </w:rPr>
              <w:t xml:space="preserve">Коммуникативные </w:t>
            </w:r>
            <w:r w:rsidRPr="001D1B7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– 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умеют выполнять различные роли в группе.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Личностные: 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Объяснение самому себе свои наиболее заметные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достижения; проявление  познавательный интерес к изучению предмета.</w:t>
            </w:r>
          </w:p>
        </w:tc>
      </w:tr>
      <w:tr w:rsidR="00014177" w:rsidRPr="001D1B7F" w:rsidTr="00550FFB">
        <w:trPr>
          <w:trHeight w:val="780"/>
        </w:trPr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2</w:t>
            </w:r>
          </w:p>
        </w:tc>
        <w:tc>
          <w:tcPr>
            <w:tcW w:w="2160" w:type="dxa"/>
          </w:tcPr>
          <w:p w:rsidR="00014177" w:rsidRPr="00617594" w:rsidRDefault="00014177" w:rsidP="00550FFB">
            <w:pPr>
              <w:rPr>
                <w:rFonts w:ascii="Times New Roman" w:hAnsi="Times New Roman"/>
                <w:sz w:val="20"/>
                <w:szCs w:val="20"/>
              </w:rPr>
            </w:pPr>
            <w:r w:rsidRPr="00617594">
              <w:rPr>
                <w:rFonts w:ascii="Times New Roman" w:hAnsi="Times New Roman"/>
              </w:rPr>
              <w:t>Тригонометрические функции угла от 0</w:t>
            </w:r>
            <m:oMath>
              <m:r>
                <w:rPr>
                  <w:rFonts w:ascii="Cambria Math" w:hAnsi="Times New Roman"/>
                </w:rPr>
                <m:t>°</m:t>
              </m:r>
            </m:oMath>
            <w:r w:rsidRPr="00617594">
              <w:rPr>
                <w:rFonts w:ascii="Times New Roman" w:hAnsi="Times New Roman"/>
              </w:rPr>
              <w:t xml:space="preserve">  до  180</w:t>
            </w:r>
            <m:oMath>
              <m:r>
                <w:rPr>
                  <w:rFonts w:ascii="Cambria Math" w:hAnsi="Times New Roman"/>
                </w:rPr>
                <m:t>°</m:t>
              </m:r>
            </m:oMath>
            <w:r w:rsidRPr="00617594">
              <w:rPr>
                <w:rFonts w:ascii="Times New Roman" w:hAnsi="Times New Roman"/>
              </w:rPr>
              <w:t>.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2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7.09</w:t>
            </w:r>
          </w:p>
        </w:tc>
        <w:tc>
          <w:tcPr>
            <w:tcW w:w="995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  <w:vMerge/>
          </w:tcPr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14177" w:rsidRPr="001D1B7F" w:rsidTr="00550FFB">
        <w:trPr>
          <w:trHeight w:val="845"/>
        </w:trPr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3</w:t>
            </w:r>
          </w:p>
        </w:tc>
        <w:tc>
          <w:tcPr>
            <w:tcW w:w="2160" w:type="dxa"/>
          </w:tcPr>
          <w:p w:rsidR="00014177" w:rsidRPr="00E705AF" w:rsidRDefault="00014177" w:rsidP="00550FFB">
            <w:pPr>
              <w:rPr>
                <w:rFonts w:ascii="Times New Roman" w:hAnsi="Times New Roman"/>
                <w:sz w:val="20"/>
                <w:szCs w:val="20"/>
              </w:rPr>
            </w:pPr>
            <w:r w:rsidRPr="00E705AF">
              <w:rPr>
                <w:rFonts w:ascii="Times New Roman" w:hAnsi="Times New Roman"/>
              </w:rPr>
              <w:t>Теорема косинусов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2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8.09</w:t>
            </w:r>
          </w:p>
        </w:tc>
        <w:tc>
          <w:tcPr>
            <w:tcW w:w="995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.</w:t>
            </w:r>
          </w:p>
        </w:tc>
        <w:tc>
          <w:tcPr>
            <w:tcW w:w="8645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Предметные:</w:t>
            </w:r>
            <w:r w:rsidRPr="001D1B7F">
              <w:rPr>
                <w:rFonts w:ascii="Times New Roman" w:hAnsi="Times New Roman"/>
                <w:color w:val="000000"/>
                <w:sz w:val="20"/>
                <w:szCs w:val="20"/>
              </w:rPr>
              <w:t xml:space="preserve"> </w:t>
            </w:r>
            <w:r w:rsidRPr="00E705AF">
              <w:rPr>
                <w:rFonts w:ascii="Times New Roman" w:hAnsi="Times New Roman"/>
                <w:sz w:val="20"/>
                <w:szCs w:val="20"/>
              </w:rPr>
              <w:t>Выучат теорему косинусов, научатся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E705AF">
              <w:rPr>
                <w:rFonts w:ascii="Times New Roman" w:hAnsi="Times New Roman"/>
                <w:sz w:val="20"/>
                <w:szCs w:val="20"/>
              </w:rPr>
              <w:t>выполнять чертеж по условию задачи, применять теоремы косинусов  при решении задач</w:t>
            </w:r>
            <w:r>
              <w:rPr>
                <w:sz w:val="20"/>
                <w:szCs w:val="20"/>
              </w:rPr>
              <w:t>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:</w:t>
            </w:r>
            <w:r w:rsidRPr="001D1B7F">
              <w:rPr>
                <w:rFonts w:ascii="Times New Roman" w:hAnsi="Times New Roman"/>
                <w:bCs/>
                <w:sz w:val="20"/>
                <w:szCs w:val="20"/>
              </w:rPr>
              <w:t> 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 xml:space="preserve">находить и формулировать учебную проблему, составлять план выполнения работы. 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Познавательные</w:t>
            </w:r>
            <w:r w:rsidRPr="001D1B7F">
              <w:rPr>
                <w:rFonts w:ascii="Times New Roman" w:hAnsi="Times New Roman"/>
                <w:bCs/>
                <w:sz w:val="20"/>
                <w:szCs w:val="20"/>
              </w:rPr>
              <w:t>: 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выбирать наиболее эффективные способы решения</w:t>
            </w:r>
            <w:r w:rsidRPr="001D1B7F">
              <w:rPr>
                <w:rFonts w:ascii="Times New Roman" w:hAnsi="Times New Roman"/>
                <w:bCs/>
                <w:sz w:val="20"/>
                <w:szCs w:val="20"/>
              </w:rPr>
              <w:t xml:space="preserve"> 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Коммуникативные</w:t>
            </w:r>
            <w:r w:rsidRPr="001D1B7F">
              <w:rPr>
                <w:rFonts w:ascii="Times New Roman" w:hAnsi="Times New Roman"/>
                <w:bCs/>
                <w:sz w:val="20"/>
                <w:szCs w:val="20"/>
              </w:rPr>
              <w:t>: 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организовывать и планировать учебное сотрудничество с учителем и одноклассниками.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навыков самоанализа и самоконтроля</w:t>
            </w:r>
          </w:p>
        </w:tc>
      </w:tr>
      <w:tr w:rsidR="00014177" w:rsidRPr="001D1B7F" w:rsidTr="00550FFB">
        <w:trPr>
          <w:trHeight w:val="517"/>
        </w:trPr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4</w:t>
            </w:r>
          </w:p>
        </w:tc>
        <w:tc>
          <w:tcPr>
            <w:tcW w:w="2160" w:type="dxa"/>
          </w:tcPr>
          <w:p w:rsidR="00014177" w:rsidRPr="00E705AF" w:rsidRDefault="00014177" w:rsidP="00550FFB">
            <w:pPr>
              <w:rPr>
                <w:rFonts w:ascii="Times New Roman" w:hAnsi="Times New Roman"/>
                <w:sz w:val="20"/>
                <w:szCs w:val="20"/>
              </w:rPr>
            </w:pPr>
            <w:r w:rsidRPr="00E705AF">
              <w:rPr>
                <w:rFonts w:ascii="Times New Roman" w:hAnsi="Times New Roman"/>
              </w:rPr>
              <w:t>Теорема косинусов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2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.09</w:t>
            </w:r>
          </w:p>
        </w:tc>
        <w:tc>
          <w:tcPr>
            <w:tcW w:w="995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 w:val="restart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eastAsia="Times New Roman" w:hAnsi="Times New Roman"/>
                <w:sz w:val="20"/>
                <w:szCs w:val="20"/>
              </w:rPr>
              <w:t>Раздаточный  материал</w:t>
            </w:r>
          </w:p>
          <w:p w:rsidR="00014177" w:rsidRPr="001D1B7F" w:rsidRDefault="00014177" w:rsidP="00550FFB">
            <w:pPr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  <w:vMerge w:val="restart"/>
          </w:tcPr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редметные: </w:t>
            </w:r>
            <w:r w:rsidRPr="00E705AF">
              <w:rPr>
                <w:rFonts w:ascii="Times New Roman" w:hAnsi="Times New Roman" w:cs="Times New Roman"/>
                <w:sz w:val="20"/>
                <w:szCs w:val="20"/>
              </w:rPr>
              <w:t>Учащийся научится применять теорему косинусов при решении задач</w:t>
            </w:r>
          </w:p>
          <w:p w:rsidR="00014177" w:rsidRPr="001D1B7F" w:rsidRDefault="00014177" w:rsidP="00550FFB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.</w:t>
            </w:r>
            <w:r w:rsidRPr="001D1B7F">
              <w:rPr>
                <w:rFonts w:ascii="Times New Roman" w:hAnsi="Times New Roman"/>
                <w:b/>
                <w:sz w:val="20"/>
                <w:szCs w:val="20"/>
              </w:rPr>
              <w:t>Регулятивны</w:t>
            </w:r>
            <w:r w:rsidRPr="001D1B7F">
              <w:rPr>
                <w:rFonts w:ascii="Times New Roman" w:hAnsi="Times New Roman"/>
                <w:i/>
                <w:sz w:val="20"/>
                <w:szCs w:val="20"/>
              </w:rPr>
              <w:t>е: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 xml:space="preserve"> оценивать достигнутый  результат. </w:t>
            </w:r>
            <w:r w:rsidRPr="001D1B7F">
              <w:rPr>
                <w:rFonts w:ascii="Times New Roman" w:hAnsi="Times New Roman"/>
                <w:b/>
                <w:sz w:val="20"/>
                <w:szCs w:val="20"/>
              </w:rPr>
              <w:t>Познавательные</w:t>
            </w:r>
            <w:r w:rsidRPr="001D1B7F">
              <w:rPr>
                <w:rFonts w:ascii="Times New Roman" w:hAnsi="Times New Roman"/>
                <w:i/>
                <w:sz w:val="20"/>
                <w:szCs w:val="20"/>
              </w:rPr>
              <w:t>: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 xml:space="preserve"> выбирать наиболее эффективные способы решения задачи</w:t>
            </w:r>
            <w:r w:rsidRPr="001D1B7F">
              <w:rPr>
                <w:rFonts w:ascii="Times New Roman" w:hAnsi="Times New Roman"/>
                <w:i/>
                <w:sz w:val="20"/>
                <w:szCs w:val="20"/>
              </w:rPr>
              <w:t xml:space="preserve"> </w:t>
            </w:r>
            <w:r w:rsidRPr="001D1B7F">
              <w:rPr>
                <w:rFonts w:ascii="Times New Roman" w:hAnsi="Times New Roman"/>
                <w:b/>
                <w:sz w:val="20"/>
                <w:szCs w:val="20"/>
              </w:rPr>
              <w:t>Коммуникативные</w:t>
            </w:r>
            <w:r w:rsidRPr="001D1B7F">
              <w:rPr>
                <w:rFonts w:ascii="Times New Roman" w:hAnsi="Times New Roman"/>
                <w:i/>
                <w:sz w:val="20"/>
                <w:szCs w:val="20"/>
              </w:rPr>
              <w:t>: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 xml:space="preserve"> регулировать собственную деятельность посредством письменной речи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Newton-Regular" w:hAnsi="Times New Roman" w:cs="Times New Roman"/>
                <w:b/>
                <w:sz w:val="20"/>
                <w:szCs w:val="20"/>
              </w:rPr>
              <w:t xml:space="preserve">Личностные: </w:t>
            </w:r>
            <w:r w:rsidRPr="001D1B7F">
              <w:rPr>
                <w:rFonts w:ascii="Times New Roman" w:eastAsia="Newton-Regular" w:hAnsi="Times New Roman" w:cs="Times New Roman"/>
                <w:sz w:val="20"/>
                <w:szCs w:val="20"/>
              </w:rPr>
              <w:t>Оценивание т своей учебной деятельности</w:t>
            </w:r>
          </w:p>
        </w:tc>
      </w:tr>
      <w:tr w:rsidR="00014177" w:rsidRPr="001D1B7F" w:rsidTr="00550FFB">
        <w:trPr>
          <w:trHeight w:val="898"/>
        </w:trPr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5</w:t>
            </w:r>
          </w:p>
        </w:tc>
        <w:tc>
          <w:tcPr>
            <w:tcW w:w="2160" w:type="dxa"/>
          </w:tcPr>
          <w:p w:rsidR="00014177" w:rsidRPr="00AA6281" w:rsidRDefault="00014177" w:rsidP="00550FFB">
            <w:pPr>
              <w:rPr>
                <w:rFonts w:ascii="Times New Roman" w:hAnsi="Times New Roman"/>
              </w:rPr>
            </w:pPr>
            <w:r w:rsidRPr="00E705AF">
              <w:rPr>
                <w:rFonts w:ascii="Times New Roman" w:hAnsi="Times New Roman"/>
              </w:rPr>
              <w:t>Теорема косинусов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2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.09</w:t>
            </w:r>
          </w:p>
        </w:tc>
        <w:tc>
          <w:tcPr>
            <w:tcW w:w="995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vMerge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645" w:type="dxa"/>
            <w:vMerge/>
          </w:tcPr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6</w:t>
            </w:r>
          </w:p>
        </w:tc>
        <w:tc>
          <w:tcPr>
            <w:tcW w:w="2160" w:type="dxa"/>
          </w:tcPr>
          <w:p w:rsidR="00014177" w:rsidRPr="00E705AF" w:rsidRDefault="00014177" w:rsidP="00550FFB">
            <w:pPr>
              <w:rPr>
                <w:rFonts w:ascii="Times New Roman" w:hAnsi="Times New Roman"/>
              </w:rPr>
            </w:pPr>
            <w:r w:rsidRPr="00E705AF">
              <w:rPr>
                <w:rFonts w:ascii="Times New Roman" w:hAnsi="Times New Roman"/>
              </w:rPr>
              <w:t>Теорема косинусов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2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1.09</w:t>
            </w:r>
          </w:p>
        </w:tc>
        <w:tc>
          <w:tcPr>
            <w:tcW w:w="995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E705A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E705AF">
              <w:rPr>
                <w:rFonts w:ascii="Times New Roman" w:hAnsi="Times New Roman"/>
                <w:sz w:val="20"/>
                <w:szCs w:val="20"/>
              </w:rPr>
              <w:t>Учащийся научится применять теорему косинусов при решении задач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 xml:space="preserve">: осознавать качество и уровень усвоения 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Познавательные: 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создавать структуру взаимосвязей смысловых единиц текста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Коммуникативные: 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 xml:space="preserve">проявлять готовность к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lastRenderedPageBreak/>
              <w:t>обсуждению разных точек зрения и выработке общей (групповой) позиции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устойчивой мотивации к проблемно-поисковой деятельности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lastRenderedPageBreak/>
              <w:t>7</w:t>
            </w:r>
          </w:p>
        </w:tc>
        <w:tc>
          <w:tcPr>
            <w:tcW w:w="2160" w:type="dxa"/>
          </w:tcPr>
          <w:p w:rsidR="00014177" w:rsidRPr="00E705AF" w:rsidRDefault="00014177" w:rsidP="00550FFB">
            <w:pPr>
              <w:rPr>
                <w:rFonts w:ascii="Times New Roman" w:hAnsi="Times New Roman"/>
              </w:rPr>
            </w:pPr>
          </w:p>
          <w:p w:rsidR="00014177" w:rsidRPr="00E705AF" w:rsidRDefault="00014177" w:rsidP="00550FFB">
            <w:pPr>
              <w:rPr>
                <w:rFonts w:ascii="Times New Roman" w:hAnsi="Times New Roman"/>
              </w:rPr>
            </w:pPr>
            <w:r w:rsidRPr="00E705AF">
              <w:rPr>
                <w:rFonts w:ascii="Times New Roman" w:hAnsi="Times New Roman"/>
              </w:rPr>
              <w:t>Теорема синусов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2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.09</w:t>
            </w:r>
          </w:p>
        </w:tc>
        <w:tc>
          <w:tcPr>
            <w:tcW w:w="995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E705AF">
              <w:rPr>
                <w:rFonts w:ascii="Times New Roman" w:hAnsi="Times New Roman"/>
                <w:sz w:val="20"/>
                <w:szCs w:val="20"/>
              </w:rPr>
              <w:t>Учащийся научится доказывать теорему синусов и выводить формулу радиуса окружности, описанной около треугольника, применять теорему синусов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Познаватель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выбирать наиболее эффективные способы решения задачи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Коммуника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Личностные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Формирование навыка осознанного выбора рационального способа решения заданий.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8</w:t>
            </w:r>
          </w:p>
        </w:tc>
        <w:tc>
          <w:tcPr>
            <w:tcW w:w="2160" w:type="dxa"/>
          </w:tcPr>
          <w:p w:rsidR="00014177" w:rsidRPr="00E705AF" w:rsidRDefault="00014177" w:rsidP="00550FFB">
            <w:pPr>
              <w:rPr>
                <w:rFonts w:ascii="Times New Roman" w:hAnsi="Times New Roman"/>
              </w:rPr>
            </w:pPr>
          </w:p>
          <w:p w:rsidR="00014177" w:rsidRPr="00E705AF" w:rsidRDefault="00014177" w:rsidP="00550FFB">
            <w:pPr>
              <w:rPr>
                <w:rFonts w:ascii="Times New Roman" w:hAnsi="Times New Roman"/>
              </w:rPr>
            </w:pPr>
            <w:r w:rsidRPr="00E705AF">
              <w:rPr>
                <w:rFonts w:ascii="Times New Roman" w:hAnsi="Times New Roman"/>
              </w:rPr>
              <w:t>Теорема синусов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2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8.09</w:t>
            </w:r>
          </w:p>
        </w:tc>
        <w:tc>
          <w:tcPr>
            <w:tcW w:w="995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E705AF">
              <w:rPr>
                <w:rFonts w:ascii="Times New Roman" w:hAnsi="Times New Roman"/>
                <w:sz w:val="20"/>
                <w:szCs w:val="20"/>
              </w:rPr>
              <w:t>Учащийся научится применять теорему синусов и формулу радиуса окружности, описанной около треугольника</w:t>
            </w:r>
            <w:r w:rsidRPr="00C644AD">
              <w:rPr>
                <w:sz w:val="20"/>
                <w:szCs w:val="20"/>
              </w:rPr>
              <w:t>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 xml:space="preserve">самостоятельно находить и формулировать учебную проблему,составлять план выполнения работы. 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Познавательные: 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выполнять учебные задачи, не имеющие однозначного решения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Коммуникативные: 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воспринимать текст с учетом поставленной учебной задачи, находить в тексте информацию, необходимую для ее решения.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целевых установок учебной деятельности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9</w:t>
            </w:r>
          </w:p>
        </w:tc>
        <w:tc>
          <w:tcPr>
            <w:tcW w:w="2160" w:type="dxa"/>
          </w:tcPr>
          <w:p w:rsidR="00014177" w:rsidRPr="00E705AF" w:rsidRDefault="00014177" w:rsidP="00550FFB">
            <w:pPr>
              <w:rPr>
                <w:rFonts w:ascii="Times New Roman" w:hAnsi="Times New Roman"/>
              </w:rPr>
            </w:pPr>
          </w:p>
          <w:p w:rsidR="00014177" w:rsidRPr="00E705AF" w:rsidRDefault="00014177" w:rsidP="00550FFB">
            <w:pPr>
              <w:rPr>
                <w:rFonts w:ascii="Times New Roman" w:hAnsi="Times New Roman"/>
              </w:rPr>
            </w:pPr>
            <w:r w:rsidRPr="00E705AF">
              <w:rPr>
                <w:rFonts w:ascii="Times New Roman" w:hAnsi="Times New Roman"/>
              </w:rPr>
              <w:t>Теорема синусов</w:t>
            </w:r>
          </w:p>
          <w:p w:rsidR="00014177" w:rsidRPr="00E705AF" w:rsidRDefault="00014177" w:rsidP="00550FFB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2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.09</w:t>
            </w:r>
          </w:p>
        </w:tc>
        <w:tc>
          <w:tcPr>
            <w:tcW w:w="995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760044">
              <w:rPr>
                <w:rFonts w:ascii="Times New Roman" w:hAnsi="Times New Roman"/>
                <w:sz w:val="20"/>
                <w:szCs w:val="20"/>
              </w:rPr>
              <w:t>Учащийся научится применять теорему синусов и формулу радиуса окружности, описанной около треугольника</w:t>
            </w:r>
            <w:r w:rsidRPr="00C644AD">
              <w:rPr>
                <w:sz w:val="20"/>
                <w:szCs w:val="20"/>
              </w:rPr>
              <w:t>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Познавательные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: уметь осуществлять анализ объектов, самостоятельно искать и отбирать необходимую информацию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Коммуникативные :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 xml:space="preserve">организовывать и планировать учебное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lastRenderedPageBreak/>
              <w:t>сотрудничество с учителем и одноклассниками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.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устойчивой мотивации к изучению и закреплению материала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lastRenderedPageBreak/>
              <w:t>10</w:t>
            </w:r>
          </w:p>
        </w:tc>
        <w:tc>
          <w:tcPr>
            <w:tcW w:w="2160" w:type="dxa"/>
          </w:tcPr>
          <w:p w:rsidR="00014177" w:rsidRPr="00760044" w:rsidRDefault="00014177" w:rsidP="00550FFB">
            <w:pPr>
              <w:rPr>
                <w:rFonts w:ascii="Times New Roman" w:hAnsi="Times New Roman"/>
              </w:rPr>
            </w:pPr>
            <w:r w:rsidRPr="00760044">
              <w:rPr>
                <w:rFonts w:ascii="Times New Roman" w:hAnsi="Times New Roman"/>
              </w:rPr>
              <w:t>Решение треугольников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2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5.10</w:t>
            </w:r>
          </w:p>
        </w:tc>
        <w:tc>
          <w:tcPr>
            <w:tcW w:w="995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760044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760044">
              <w:rPr>
                <w:rFonts w:ascii="Times New Roman" w:hAnsi="Times New Roman"/>
                <w:sz w:val="20"/>
                <w:szCs w:val="20"/>
              </w:rPr>
              <w:t>Учащийся научится решать треугольники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: 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оценивать достигнутый результат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Познавательные :</w:t>
            </w: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создавать структуру взаимосвязей смысловых единиц текста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Коммуникативные : 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аргументировать свою точку зрения, спорить и отстаивать свою позицию невраждебным для оппонентов образом..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устойчивой мотивации к проблемно-поисковой деятельности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1</w:t>
            </w:r>
          </w:p>
        </w:tc>
        <w:tc>
          <w:tcPr>
            <w:tcW w:w="2160" w:type="dxa"/>
          </w:tcPr>
          <w:p w:rsidR="00014177" w:rsidRPr="00760044" w:rsidRDefault="00014177" w:rsidP="00550FFB">
            <w:pPr>
              <w:rPr>
                <w:rFonts w:ascii="Times New Roman" w:hAnsi="Times New Roman"/>
              </w:rPr>
            </w:pPr>
            <w:r w:rsidRPr="00760044">
              <w:rPr>
                <w:rFonts w:ascii="Times New Roman" w:hAnsi="Times New Roman"/>
              </w:rPr>
              <w:t>Решение треугольников</w:t>
            </w:r>
          </w:p>
          <w:p w:rsidR="00014177" w:rsidRPr="00C644AD" w:rsidRDefault="00014177" w:rsidP="00550FFB">
            <w:pPr>
              <w:rPr>
                <w:b/>
              </w:rPr>
            </w:pPr>
          </w:p>
          <w:p w:rsidR="00014177" w:rsidRPr="00C644AD" w:rsidRDefault="00014177" w:rsidP="00550FFB">
            <w:pPr>
              <w:rPr>
                <w:b/>
              </w:rPr>
            </w:pP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2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6.10</w:t>
            </w:r>
          </w:p>
        </w:tc>
        <w:tc>
          <w:tcPr>
            <w:tcW w:w="995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eastAsia="Times New Roman" w:hAnsi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5" w:type="dxa"/>
          </w:tcPr>
          <w:p w:rsidR="00014177" w:rsidRPr="00760044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760044">
              <w:rPr>
                <w:rFonts w:ascii="Times New Roman" w:hAnsi="Times New Roman"/>
                <w:sz w:val="20"/>
                <w:szCs w:val="20"/>
              </w:rPr>
              <w:t>Учащийся научится решать треугольники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</w:t>
            </w:r>
            <w:r w:rsidRPr="001D1B7F">
              <w:rPr>
                <w:rFonts w:ascii="Times New Roman" w:hAnsi="Times New Roman"/>
                <w:b/>
                <w:sz w:val="20"/>
                <w:szCs w:val="20"/>
              </w:rPr>
              <w:t>: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 xml:space="preserve">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Познавательные</w:t>
            </w:r>
            <w:r w:rsidRPr="001D1B7F">
              <w:rPr>
                <w:rFonts w:ascii="Times New Roman" w:hAnsi="Times New Roman"/>
                <w:b/>
                <w:sz w:val="20"/>
                <w:szCs w:val="20"/>
              </w:rPr>
              <w:t>: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 xml:space="preserve"> уметь осуществлять анализ объектов, самостоятельно искать и отбирать 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необходимую информацию</w:t>
            </w:r>
            <w:r w:rsidRPr="001D1B7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. </w:t>
            </w: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ммуникативные</w:t>
            </w:r>
            <w:r w:rsidRPr="001D1B7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: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организовывать и планировать учебное сотрудничество с учителем и одноклассниками</w:t>
            </w:r>
            <w:r w:rsidRPr="001D1B7F">
              <w:rPr>
                <w:rFonts w:ascii="Times New Roman" w:hAnsi="Times New Roman" w:cs="Times New Roman"/>
              </w:rPr>
              <w:t>.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Личностные: 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Формирование навыка осознанного выбора рационального способа решения заданий.</w:t>
            </w:r>
          </w:p>
        </w:tc>
      </w:tr>
      <w:tr w:rsidR="00014177" w:rsidRPr="001D1B7F" w:rsidTr="00550FFB">
        <w:trPr>
          <w:trHeight w:val="1128"/>
        </w:trPr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2</w:t>
            </w:r>
          </w:p>
        </w:tc>
        <w:tc>
          <w:tcPr>
            <w:tcW w:w="2160" w:type="dxa"/>
          </w:tcPr>
          <w:p w:rsidR="00014177" w:rsidRPr="00760044" w:rsidRDefault="00014177" w:rsidP="00550FFB">
            <w:pPr>
              <w:rPr>
                <w:rFonts w:ascii="Times New Roman" w:hAnsi="Times New Roman"/>
              </w:rPr>
            </w:pPr>
            <w:r w:rsidRPr="00760044">
              <w:rPr>
                <w:rFonts w:ascii="Times New Roman" w:hAnsi="Times New Roman"/>
              </w:rPr>
              <w:t>Формулы для нахождения площади треугольника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2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.10</w:t>
            </w:r>
          </w:p>
        </w:tc>
        <w:tc>
          <w:tcPr>
            <w:tcW w:w="995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  <w:vMerge w:val="restart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2D5D98">
              <w:rPr>
                <w:rFonts w:ascii="Times New Roman" w:hAnsi="Times New Roman"/>
                <w:sz w:val="20"/>
                <w:szCs w:val="20"/>
              </w:rPr>
              <w:t>Учащийся научится доказывать и применять формулу для нахождения площади треугольника S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D5D98">
              <w:rPr>
                <w:rFonts w:ascii="Times New Roman" w:hAnsi="Times New Roman"/>
                <w:sz w:val="20"/>
                <w:szCs w:val="20"/>
              </w:rPr>
              <w:t>=  1/ 2 ab sinф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 xml:space="preserve">: осознавать качество и уровень усвоения 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Познавательные: 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создавать структуру взаимосвязей смысловых единиц текста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Коммуникативные: 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проявлять готовность к обсуждению разных точек зрения и выработке общей (групповой) позиции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целевых установок учебной деятельности</w:t>
            </w:r>
          </w:p>
        </w:tc>
      </w:tr>
      <w:tr w:rsidR="00014177" w:rsidRPr="001D1B7F" w:rsidTr="00550FFB">
        <w:trPr>
          <w:trHeight w:val="1192"/>
        </w:trPr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3</w:t>
            </w:r>
          </w:p>
        </w:tc>
        <w:tc>
          <w:tcPr>
            <w:tcW w:w="2160" w:type="dxa"/>
          </w:tcPr>
          <w:p w:rsidR="00014177" w:rsidRPr="00760044" w:rsidRDefault="00014177" w:rsidP="00550FFB">
            <w:pPr>
              <w:rPr>
                <w:rFonts w:ascii="Times New Roman" w:hAnsi="Times New Roman"/>
              </w:rPr>
            </w:pPr>
            <w:r w:rsidRPr="00760044">
              <w:rPr>
                <w:rFonts w:ascii="Times New Roman" w:hAnsi="Times New Roman"/>
              </w:rPr>
              <w:t>Формулы для нахождения площади треугольника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2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.10</w:t>
            </w:r>
          </w:p>
        </w:tc>
        <w:tc>
          <w:tcPr>
            <w:tcW w:w="995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  <w:vMerge/>
          </w:tcPr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4</w:t>
            </w:r>
          </w:p>
        </w:tc>
        <w:tc>
          <w:tcPr>
            <w:tcW w:w="2160" w:type="dxa"/>
          </w:tcPr>
          <w:p w:rsidR="00014177" w:rsidRPr="00760044" w:rsidRDefault="00014177" w:rsidP="00550FFB">
            <w:pPr>
              <w:rPr>
                <w:rFonts w:ascii="Times New Roman" w:hAnsi="Times New Roman"/>
              </w:rPr>
            </w:pPr>
            <w:r w:rsidRPr="00760044">
              <w:rPr>
                <w:rFonts w:ascii="Times New Roman" w:hAnsi="Times New Roman"/>
              </w:rPr>
              <w:t xml:space="preserve">Формулы для нахождения площади </w:t>
            </w:r>
            <w:r w:rsidRPr="00760044">
              <w:rPr>
                <w:rFonts w:ascii="Times New Roman" w:hAnsi="Times New Roman"/>
              </w:rPr>
              <w:lastRenderedPageBreak/>
              <w:t>треугольника</w:t>
            </w:r>
          </w:p>
          <w:p w:rsidR="00014177" w:rsidRPr="00760044" w:rsidRDefault="00014177" w:rsidP="00550FFB">
            <w:pPr>
              <w:rPr>
                <w:rFonts w:ascii="Times New Roman" w:hAnsi="Times New Roman"/>
              </w:rPr>
            </w:pPr>
          </w:p>
          <w:p w:rsidR="00014177" w:rsidRPr="00760044" w:rsidRDefault="00014177" w:rsidP="00550FFB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lastRenderedPageBreak/>
              <w:t>1</w:t>
            </w:r>
          </w:p>
        </w:tc>
        <w:tc>
          <w:tcPr>
            <w:tcW w:w="852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9.10</w:t>
            </w:r>
          </w:p>
        </w:tc>
        <w:tc>
          <w:tcPr>
            <w:tcW w:w="995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2D5D98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2D5D98">
              <w:rPr>
                <w:rFonts w:ascii="Times New Roman" w:hAnsi="Times New Roman"/>
                <w:sz w:val="20"/>
                <w:szCs w:val="20"/>
              </w:rPr>
              <w:t>Учащийся научится доказывать и применять формулу Герона, формулы для нахождения площади треугольника S= abc/4 R   и S = pr, формулу для нахождения площади многоугольника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 xml:space="preserve">самостоятельно находить и формулировать учебную проблему, составлять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lastRenderedPageBreak/>
              <w:t>план выполнения работы.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ознавательные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выполнять учебные задачи, не имеющие однозначного решения</w:t>
            </w: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воспринимать текст с учетом поставленной учебной задачи, находить в тексте информацию, необходимую для ее решения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навыков организации и анализа своей деятельности, самоанализа и самокоррекции учебной деятельности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lastRenderedPageBreak/>
              <w:t>15</w:t>
            </w:r>
          </w:p>
        </w:tc>
        <w:tc>
          <w:tcPr>
            <w:tcW w:w="2160" w:type="dxa"/>
          </w:tcPr>
          <w:p w:rsidR="00014177" w:rsidRPr="00760044" w:rsidRDefault="00014177" w:rsidP="00550FFB">
            <w:pPr>
              <w:rPr>
                <w:rFonts w:ascii="Times New Roman" w:hAnsi="Times New Roman"/>
              </w:rPr>
            </w:pPr>
            <w:r w:rsidRPr="00760044">
              <w:rPr>
                <w:rFonts w:ascii="Times New Roman" w:hAnsi="Times New Roman"/>
              </w:rPr>
              <w:t>Формулы для нахождения площади треугольника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2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.10</w:t>
            </w:r>
          </w:p>
        </w:tc>
        <w:tc>
          <w:tcPr>
            <w:tcW w:w="995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eastAsia="Times New Roman" w:hAnsi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5" w:type="dxa"/>
          </w:tcPr>
          <w:p w:rsidR="00014177" w:rsidRPr="002D5D98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2D5D98">
              <w:rPr>
                <w:rFonts w:ascii="Times New Roman" w:hAnsi="Times New Roman"/>
                <w:sz w:val="20"/>
                <w:szCs w:val="20"/>
              </w:rPr>
              <w:t>Учащийся научится применять формулы для нахождения площади треугольника и формулу для нахождения площади многоугольника</w:t>
            </w:r>
            <w:r w:rsidRPr="002D5D98">
              <w:rPr>
                <w:rFonts w:ascii="Times New Roman" w:hAnsi="Times New Roman"/>
              </w:rPr>
              <w:t>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ознавательные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: уметь осуществлять анализ объектов, самостоятельно искать и отбирать необходимую информацию</w:t>
            </w: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 :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организовывать и планировать учебное сотрудничество с учителем и одноклассниками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устойчивой мотивации к изучению и закреплению материала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6</w:t>
            </w:r>
          </w:p>
        </w:tc>
        <w:tc>
          <w:tcPr>
            <w:tcW w:w="2160" w:type="dxa"/>
          </w:tcPr>
          <w:p w:rsidR="00014177" w:rsidRPr="002D5D98" w:rsidRDefault="00014177" w:rsidP="00550FFB">
            <w:pPr>
              <w:rPr>
                <w:rFonts w:ascii="Times New Roman" w:hAnsi="Times New Roman"/>
              </w:rPr>
            </w:pPr>
            <w:r w:rsidRPr="002D5D98">
              <w:rPr>
                <w:rFonts w:ascii="Times New Roman" w:hAnsi="Times New Roman"/>
              </w:rPr>
              <w:t>Повторение и систематизация учебного материала</w:t>
            </w:r>
          </w:p>
          <w:p w:rsidR="00014177" w:rsidRPr="002D5D98" w:rsidRDefault="00014177" w:rsidP="00550FFB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2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6.10</w:t>
            </w:r>
          </w:p>
        </w:tc>
        <w:tc>
          <w:tcPr>
            <w:tcW w:w="995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2D5D98">
              <w:rPr>
                <w:rFonts w:ascii="Times New Roman" w:hAnsi="Times New Roman"/>
                <w:sz w:val="20"/>
                <w:szCs w:val="20"/>
              </w:rPr>
              <w:t>Учащийся научится применять формулы для нахождения площади треугольника и формулу для нахождения площади многоугольника</w:t>
            </w:r>
            <w:r w:rsidRPr="002D5D98">
              <w:rPr>
                <w:rFonts w:ascii="Times New Roman" w:hAnsi="Times New Roman"/>
              </w:rPr>
              <w:t>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: 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оценивать достигнутый результат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Познавательные :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создавать структуру взаимосвязей смысловых единиц текста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Коммуникативные : 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аргументировать свою точку зрения, спорить и отстаивать свою позицию невраждебным для оппонентов образом.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целевых установок учебной деятельности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7</w:t>
            </w:r>
          </w:p>
        </w:tc>
        <w:tc>
          <w:tcPr>
            <w:tcW w:w="2160" w:type="dxa"/>
          </w:tcPr>
          <w:p w:rsidR="00014177" w:rsidRPr="002D5D98" w:rsidRDefault="00014177" w:rsidP="00550FFB">
            <w:pPr>
              <w:rPr>
                <w:rFonts w:ascii="Times New Roman" w:hAnsi="Times New Roman"/>
                <w:b/>
              </w:rPr>
            </w:pPr>
            <w:r w:rsidRPr="002D5D98">
              <w:rPr>
                <w:rFonts w:ascii="Times New Roman" w:hAnsi="Times New Roman"/>
                <w:b/>
              </w:rPr>
              <w:t>Контрольная работа №1</w:t>
            </w:r>
          </w:p>
          <w:p w:rsidR="00014177" w:rsidRPr="002D5D98" w:rsidRDefault="00014177" w:rsidP="00550FFB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709" w:type="dxa"/>
            <w:tcBorders>
              <w:right w:val="single" w:sz="4" w:space="0" w:color="auto"/>
            </w:tcBorders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852" w:type="dxa"/>
            <w:tcBorders>
              <w:left w:val="single" w:sz="4" w:space="0" w:color="auto"/>
            </w:tcBorders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7.10</w:t>
            </w:r>
          </w:p>
        </w:tc>
        <w:tc>
          <w:tcPr>
            <w:tcW w:w="995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2D5D98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2D5D98">
              <w:rPr>
                <w:rFonts w:ascii="Times New Roman" w:hAnsi="Times New Roman"/>
                <w:sz w:val="20"/>
                <w:szCs w:val="20"/>
              </w:rPr>
              <w:t>Учащийся будут применять полученные знания и умения при решении задач по теме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Познаватель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выбирать наиболее эффективные способы решения задачи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Коммуника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  <w:p w:rsidR="00014177" w:rsidRDefault="00014177" w:rsidP="00550FFB">
            <w:pPr>
              <w:pStyle w:val="ParagraphStyle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устойчивой мотивации к проблемно-поисковой деятельности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14177" w:rsidRPr="001D1B7F" w:rsidTr="00550FFB">
        <w:tc>
          <w:tcPr>
            <w:tcW w:w="15452" w:type="dxa"/>
            <w:gridSpan w:val="7"/>
          </w:tcPr>
          <w:p w:rsidR="00014177" w:rsidRDefault="00014177" w:rsidP="00550FFB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916FA">
              <w:rPr>
                <w:rFonts w:ascii="Times New Roman" w:hAnsi="Times New Roman"/>
                <w:sz w:val="24"/>
                <w:szCs w:val="24"/>
              </w:rPr>
              <w:t xml:space="preserve">Глава 2.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 w:rsidRPr="00C916FA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Правильные многоугольники</w:t>
            </w:r>
            <w:r w:rsidRPr="00C916F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C916F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  <w:r w:rsidRPr="00C916FA">
              <w:rPr>
                <w:rFonts w:ascii="Times New Roman" w:hAnsi="Times New Roman"/>
                <w:b/>
                <w:sz w:val="24"/>
                <w:szCs w:val="24"/>
              </w:rPr>
              <w:t xml:space="preserve"> часов</w:t>
            </w:r>
          </w:p>
          <w:p w:rsidR="00014177" w:rsidRPr="00C916FA" w:rsidRDefault="00014177" w:rsidP="00550FFB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lastRenderedPageBreak/>
              <w:t>18</w:t>
            </w:r>
          </w:p>
        </w:tc>
        <w:tc>
          <w:tcPr>
            <w:tcW w:w="2160" w:type="dxa"/>
          </w:tcPr>
          <w:p w:rsidR="00014177" w:rsidRPr="00C916FA" w:rsidRDefault="00014177" w:rsidP="00550FFB">
            <w:pPr>
              <w:rPr>
                <w:rFonts w:ascii="Times New Roman" w:hAnsi="Times New Roman"/>
              </w:rPr>
            </w:pPr>
            <w:r w:rsidRPr="00C916FA">
              <w:rPr>
                <w:rFonts w:ascii="Times New Roman" w:hAnsi="Times New Roman"/>
              </w:rPr>
              <w:t>Правильные многоугольники и их свойства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55589E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55589E">
              <w:rPr>
                <w:rFonts w:ascii="Times New Roman" w:hAnsi="Times New Roman"/>
              </w:rPr>
              <w:t>09.11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eastAsia="Times New Roman" w:hAnsi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5" w:type="dxa"/>
          </w:tcPr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Предметные:</w:t>
            </w:r>
            <w:r w:rsidRPr="001D1B7F">
              <w:rPr>
                <w:rFonts w:ascii="Times New Roman" w:hAnsi="Times New Roman"/>
              </w:rPr>
              <w:t xml:space="preserve"> </w:t>
            </w:r>
            <w:r w:rsidRPr="00C916FA">
              <w:rPr>
                <w:rFonts w:ascii="Times New Roman" w:hAnsi="Times New Roman"/>
                <w:sz w:val="20"/>
                <w:szCs w:val="20"/>
              </w:rPr>
              <w:t>Учащийся научится оперировать понятием правильного много- угольника, применять свойства правильного многоугольника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самостоятельно находить и формулировать учебную проблему, составлять план выполнения работы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Познавательные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: выполнять учебные задачи, не имеющие однозначного решения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Коммуникативные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: воспринимать текст с учетом поставленной учебной задачи, находить в тексте информацию, необходимую для ее решения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Личностные: 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Формирование навыка осознанного выбора рационального способа решения заданий.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9</w:t>
            </w:r>
          </w:p>
        </w:tc>
        <w:tc>
          <w:tcPr>
            <w:tcW w:w="2160" w:type="dxa"/>
          </w:tcPr>
          <w:p w:rsidR="00014177" w:rsidRPr="00C916FA" w:rsidRDefault="00014177" w:rsidP="00550FFB">
            <w:pPr>
              <w:rPr>
                <w:rFonts w:ascii="Times New Roman" w:hAnsi="Times New Roman"/>
              </w:rPr>
            </w:pPr>
            <w:r w:rsidRPr="00C916FA">
              <w:rPr>
                <w:rFonts w:ascii="Times New Roman" w:hAnsi="Times New Roman"/>
              </w:rPr>
              <w:t>Правильные многоугольники и их свойства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.11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C916FA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C916FA">
              <w:rPr>
                <w:rFonts w:ascii="Times New Roman" w:hAnsi="Times New Roman"/>
                <w:sz w:val="20"/>
                <w:szCs w:val="20"/>
              </w:rPr>
              <w:t xml:space="preserve">Учащийся научится доказывать </w:t>
            </w:r>
            <w:r>
              <w:rPr>
                <w:rFonts w:ascii="Times New Roman" w:hAnsi="Times New Roman"/>
                <w:sz w:val="20"/>
                <w:szCs w:val="20"/>
              </w:rPr>
              <w:t>свойства правильного много</w:t>
            </w:r>
            <w:r w:rsidRPr="00C916FA">
              <w:rPr>
                <w:rFonts w:ascii="Times New Roman" w:hAnsi="Times New Roman"/>
                <w:sz w:val="20"/>
                <w:szCs w:val="20"/>
              </w:rPr>
              <w:t>угольника, выводить и применя</w:t>
            </w:r>
            <w:r>
              <w:rPr>
                <w:rFonts w:ascii="Times New Roman" w:hAnsi="Times New Roman"/>
                <w:sz w:val="20"/>
                <w:szCs w:val="20"/>
              </w:rPr>
              <w:t>ть формулы для нахождения ради</w:t>
            </w:r>
            <w:r w:rsidRPr="00C916FA">
              <w:rPr>
                <w:rFonts w:ascii="Times New Roman" w:hAnsi="Times New Roman"/>
                <w:sz w:val="20"/>
                <w:szCs w:val="20"/>
              </w:rPr>
              <w:t>усов описанной и вписанной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окружностей правильного много</w:t>
            </w:r>
            <w:r w:rsidRPr="00C916FA">
              <w:rPr>
                <w:rFonts w:ascii="Times New Roman" w:hAnsi="Times New Roman"/>
                <w:sz w:val="20"/>
                <w:szCs w:val="20"/>
              </w:rPr>
              <w:t xml:space="preserve">угольника., 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формировать целевые установки учебной деятельности, выстраивать последовательность необходимых операций. 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Познаватель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осуществлять сравнение и классификацию по заданным критериям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Коммуникативные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: определять цели и функции участников, способы взаимодействия; планировать общие способы работы; обмениваться знаниями между членами группы для принятия эффективных совместных решений.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навыков организации и анализа своей деятельности, самоанализа и самокоррекции учебной деятельности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20</w:t>
            </w:r>
          </w:p>
        </w:tc>
        <w:tc>
          <w:tcPr>
            <w:tcW w:w="2160" w:type="dxa"/>
          </w:tcPr>
          <w:p w:rsidR="00014177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C916FA">
              <w:rPr>
                <w:rFonts w:ascii="Times New Roman" w:hAnsi="Times New Roman"/>
              </w:rPr>
              <w:t>Правильные многоугольники и их свойства</w:t>
            </w:r>
          </w:p>
          <w:p w:rsidR="00014177" w:rsidRPr="00AA6281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C916FA">
              <w:rPr>
                <w:rFonts w:ascii="Times New Roman" w:hAnsi="Times New Roman"/>
                <w:i/>
              </w:rPr>
              <w:t xml:space="preserve">Построение правильных </w:t>
            </w:r>
            <w:r w:rsidRPr="00C916FA">
              <w:rPr>
                <w:rFonts w:ascii="Times New Roman" w:hAnsi="Times New Roman"/>
                <w:i/>
              </w:rPr>
              <w:lastRenderedPageBreak/>
              <w:t>многоугольников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lastRenderedPageBreak/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.11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C916FA" w:rsidRDefault="00014177" w:rsidP="00550FFB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C916FA">
              <w:rPr>
                <w:rFonts w:ascii="Times New Roman" w:hAnsi="Times New Roman"/>
                <w:sz w:val="20"/>
                <w:szCs w:val="20"/>
              </w:rPr>
              <w:t>Учащийся научится выполнять построение правильных много- угольников</w:t>
            </w:r>
            <w:r w:rsidRPr="0070785D">
              <w:rPr>
                <w:sz w:val="20"/>
                <w:szCs w:val="20"/>
              </w:rPr>
              <w:t xml:space="preserve">. 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lastRenderedPageBreak/>
              <w:t>Познавательные</w:t>
            </w:r>
            <w:r w:rsidRPr="001D1B7F">
              <w:rPr>
                <w:rFonts w:ascii="Times New Roman" w:hAnsi="Times New Roman"/>
                <w:b/>
                <w:sz w:val="20"/>
                <w:szCs w:val="20"/>
              </w:rPr>
              <w:t>: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 xml:space="preserve"> уметь осуществлять анализ объектов, самостоятельно искать и отбирать 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необходимую информацию</w:t>
            </w:r>
            <w:r w:rsidRPr="001D1B7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. </w:t>
            </w: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ммуникативные :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организовывать и планировать учебное сотрудничество с учителем и одноклассниками.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устойчивой мотивации к изучению и закреплению материала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lastRenderedPageBreak/>
              <w:t>21</w:t>
            </w:r>
          </w:p>
        </w:tc>
        <w:tc>
          <w:tcPr>
            <w:tcW w:w="2160" w:type="dxa"/>
          </w:tcPr>
          <w:p w:rsidR="00014177" w:rsidRPr="00C916FA" w:rsidRDefault="00014177" w:rsidP="00550FFB">
            <w:pPr>
              <w:rPr>
                <w:rFonts w:ascii="Times New Roman" w:hAnsi="Times New Roman"/>
              </w:rPr>
            </w:pPr>
            <w:r w:rsidRPr="00C916FA">
              <w:rPr>
                <w:rFonts w:ascii="Times New Roman" w:hAnsi="Times New Roman"/>
              </w:rPr>
              <w:t>Правильные многоугольники и их свойства</w:t>
            </w:r>
          </w:p>
          <w:p w:rsidR="00014177" w:rsidRPr="00C916FA" w:rsidRDefault="00014177" w:rsidP="00550FFB">
            <w:pPr>
              <w:pStyle w:val="a6"/>
              <w:rPr>
                <w:rFonts w:ascii="Times New Roman" w:hAnsi="Times New Roman"/>
              </w:rPr>
            </w:pPr>
            <w:r w:rsidRPr="00C916FA">
              <w:rPr>
                <w:rFonts w:ascii="Times New Roman" w:hAnsi="Times New Roman"/>
                <w:i/>
              </w:rPr>
              <w:t>Построение правильных многоугольников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.11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Предметные</w:t>
            </w:r>
            <w:r w:rsidRPr="00C916FA">
              <w:rPr>
                <w:rFonts w:ascii="Times New Roman" w:hAnsi="Times New Roman"/>
                <w:b/>
                <w:sz w:val="20"/>
                <w:szCs w:val="20"/>
              </w:rPr>
              <w:t xml:space="preserve">: </w:t>
            </w:r>
            <w:r w:rsidRPr="00C916FA">
              <w:rPr>
                <w:rFonts w:ascii="Times New Roman" w:hAnsi="Times New Roman"/>
                <w:sz w:val="20"/>
                <w:szCs w:val="20"/>
              </w:rPr>
              <w:t>Учащийся научится решать задачи, используя свойства правильных многоугольников</w:t>
            </w:r>
            <w:r w:rsidRPr="0070785D">
              <w:rPr>
                <w:sz w:val="20"/>
                <w:szCs w:val="20"/>
              </w:rPr>
              <w:t>.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eastAsia="Times New Roman" w:hAnsi="Times New Roman" w:cs="Times New Roman"/>
                <w:color w:val="000000"/>
                <w:sz w:val="21"/>
                <w:szCs w:val="21"/>
                <w:lang w:eastAsia="ru-RU"/>
              </w:rPr>
              <w:t> </w:t>
            </w:r>
            <w:r w:rsidRPr="001D1B7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Регулятивные: 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сравнивать свой способ действий с заданным эталоном для внесения коррективов. </w:t>
            </w:r>
            <w:r w:rsidRPr="001D1B7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Познавательные: 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ориентироваться на разнообразие способов решения заданий. Уметь осуществлять сравнение и классификацию по заданным критериям</w:t>
            </w:r>
            <w:r w:rsidRPr="001D1B7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 Коммуникатив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управлять своим поведением, уметь полно и точно выражать свои мысли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навыка сотрудничества с учителем и сверстниками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22</w:t>
            </w:r>
          </w:p>
        </w:tc>
        <w:tc>
          <w:tcPr>
            <w:tcW w:w="2160" w:type="dxa"/>
          </w:tcPr>
          <w:p w:rsidR="00014177" w:rsidRPr="00C916FA" w:rsidRDefault="00014177" w:rsidP="00550FFB">
            <w:pPr>
              <w:rPr>
                <w:rFonts w:ascii="Times New Roman" w:hAnsi="Times New Roman"/>
              </w:rPr>
            </w:pPr>
            <w:r w:rsidRPr="00C916FA">
              <w:rPr>
                <w:rFonts w:ascii="Times New Roman" w:hAnsi="Times New Roman"/>
              </w:rPr>
              <w:t xml:space="preserve">Длина окружности. 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.11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C916FA">
              <w:rPr>
                <w:rFonts w:ascii="Times New Roman" w:hAnsi="Times New Roman"/>
                <w:sz w:val="20"/>
                <w:szCs w:val="20"/>
              </w:rPr>
              <w:t>Учащийся научится выводить и применять формулу длины окружности, формулу длины дуги окружности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: осознавать качество и уровень усвоения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ознавательные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создавать структуру взаимосвязей смысловых единиц текста</w:t>
            </w: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проявлять готовность к обсуждению разных точек зрения и выработке общей (групповой) позиции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устойчивой мотивации к изучению и закреплению материала</w:t>
            </w:r>
          </w:p>
        </w:tc>
      </w:tr>
      <w:tr w:rsidR="00014177" w:rsidRPr="001D1B7F" w:rsidTr="00550FFB">
        <w:trPr>
          <w:trHeight w:val="1270"/>
        </w:trPr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23</w:t>
            </w:r>
          </w:p>
        </w:tc>
        <w:tc>
          <w:tcPr>
            <w:tcW w:w="2160" w:type="dxa"/>
          </w:tcPr>
          <w:p w:rsidR="00014177" w:rsidRPr="00C916FA" w:rsidRDefault="00014177" w:rsidP="00550FFB">
            <w:pPr>
              <w:rPr>
                <w:rFonts w:ascii="Times New Roman" w:hAnsi="Times New Roman"/>
              </w:rPr>
            </w:pPr>
            <w:r w:rsidRPr="00C916FA">
              <w:rPr>
                <w:rFonts w:ascii="Times New Roman" w:hAnsi="Times New Roman"/>
              </w:rPr>
              <w:t>Площадь круга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.11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eastAsia="Times New Roman" w:hAnsi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5" w:type="dxa"/>
          </w:tcPr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C916FA">
              <w:rPr>
                <w:rFonts w:ascii="Times New Roman" w:hAnsi="Times New Roman"/>
                <w:sz w:val="20"/>
                <w:szCs w:val="20"/>
              </w:rPr>
              <w:t>Учащийся научится выводить и применять формулу площади круга, формулу площади сектора</w:t>
            </w:r>
            <w:r w:rsidRPr="0070785D">
              <w:rPr>
                <w:sz w:val="20"/>
                <w:szCs w:val="20"/>
              </w:rPr>
              <w:t>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Познаватель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выбирать наиболее эффективные способы решения задачи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Коммуника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Личностные: 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Формирование навыка осознанного выбора рационального способа решения заданий.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24</w:t>
            </w:r>
          </w:p>
        </w:tc>
        <w:tc>
          <w:tcPr>
            <w:tcW w:w="2160" w:type="dxa"/>
          </w:tcPr>
          <w:p w:rsidR="00014177" w:rsidRPr="00C916FA" w:rsidRDefault="00014177" w:rsidP="00550FFB">
            <w:pPr>
              <w:rPr>
                <w:rFonts w:ascii="Times New Roman" w:hAnsi="Times New Roman"/>
              </w:rPr>
            </w:pPr>
            <w:r w:rsidRPr="00C916FA">
              <w:rPr>
                <w:rFonts w:ascii="Times New Roman" w:hAnsi="Times New Roman"/>
              </w:rPr>
              <w:t xml:space="preserve">Длина окружности. </w:t>
            </w:r>
            <w:r w:rsidRPr="00C916FA">
              <w:rPr>
                <w:rFonts w:ascii="Times New Roman" w:hAnsi="Times New Roman"/>
              </w:rPr>
              <w:lastRenderedPageBreak/>
              <w:t>Площадь круга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lastRenderedPageBreak/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0.11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eastAsia="Times New Roman" w:hAnsi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5" w:type="dxa"/>
          </w:tcPr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980489">
              <w:rPr>
                <w:rFonts w:ascii="Times New Roman" w:hAnsi="Times New Roman" w:cs="Times New Roman"/>
                <w:sz w:val="20"/>
                <w:szCs w:val="20"/>
              </w:rPr>
              <w:t>Учащийся научится применять формулу длины окружности, форму- лу длины дуги окружности, формулу площади круга, формулу площади сектора</w:t>
            </w:r>
            <w:r w:rsidRPr="0070785D">
              <w:rPr>
                <w:sz w:val="20"/>
                <w:szCs w:val="20"/>
              </w:rPr>
              <w:t>.</w:t>
            </w:r>
          </w:p>
          <w:p w:rsidR="00014177" w:rsidRPr="001D1B7F" w:rsidRDefault="00014177" w:rsidP="00550FFB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i/>
                <w:sz w:val="20"/>
                <w:szCs w:val="20"/>
              </w:rPr>
              <w:t>Регулятивные: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 xml:space="preserve"> оценивать достигнутый  результат.</w:t>
            </w:r>
          </w:p>
          <w:p w:rsidR="00014177" w:rsidRPr="001D1B7F" w:rsidRDefault="00014177" w:rsidP="00550FFB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i/>
                <w:sz w:val="20"/>
                <w:szCs w:val="20"/>
              </w:rPr>
              <w:lastRenderedPageBreak/>
              <w:t>Познавательные: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 xml:space="preserve"> выбирать наиболее эффективные способы решения задачи</w:t>
            </w:r>
            <w:r w:rsidRPr="001D1B7F"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 Коммуникативные: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 xml:space="preserve"> регулировать собственную деятельность посредством письменной речи.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Newton-Regular" w:hAnsi="Times New Roman" w:cs="Times New Roman"/>
                <w:b/>
                <w:sz w:val="20"/>
                <w:szCs w:val="20"/>
              </w:rPr>
              <w:t xml:space="preserve">Личностные: </w:t>
            </w:r>
            <w:r w:rsidRPr="001D1B7F">
              <w:rPr>
                <w:rFonts w:ascii="Times New Roman" w:eastAsia="Newton-Regular" w:hAnsi="Times New Roman" w:cs="Times New Roman"/>
                <w:sz w:val="20"/>
                <w:szCs w:val="20"/>
              </w:rPr>
              <w:t>Оценивание своей учебной деятельности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lastRenderedPageBreak/>
              <w:t>25</w:t>
            </w:r>
          </w:p>
        </w:tc>
        <w:tc>
          <w:tcPr>
            <w:tcW w:w="2160" w:type="dxa"/>
          </w:tcPr>
          <w:p w:rsidR="00014177" w:rsidRPr="00C916FA" w:rsidRDefault="00014177" w:rsidP="00550FFB">
            <w:pPr>
              <w:rPr>
                <w:rFonts w:ascii="Times New Roman" w:hAnsi="Times New Roman"/>
              </w:rPr>
            </w:pPr>
            <w:r w:rsidRPr="00C916FA">
              <w:rPr>
                <w:rFonts w:ascii="Times New Roman" w:hAnsi="Times New Roman"/>
              </w:rPr>
              <w:t>Длина окружности. Площадь круга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1.12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Предметные</w:t>
            </w:r>
            <w:r w:rsidRPr="00980489">
              <w:rPr>
                <w:rFonts w:ascii="Times New Roman" w:hAnsi="Times New Roman"/>
                <w:b/>
                <w:sz w:val="20"/>
                <w:szCs w:val="20"/>
              </w:rPr>
              <w:t xml:space="preserve">: </w:t>
            </w:r>
            <w:r w:rsidRPr="00980489">
              <w:rPr>
                <w:rFonts w:ascii="Times New Roman" w:hAnsi="Times New Roman"/>
                <w:sz w:val="20"/>
                <w:szCs w:val="20"/>
              </w:rPr>
              <w:t>Учащийся научится применять формулу длины окружности, форму- лу длины дуги окружности, формулу площади круга, формулу площади сектора..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Регулятивные: 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сравнивать свой способ действий с заданным эталоном для внесения коррективов. </w:t>
            </w:r>
            <w:r w:rsidRPr="001D1B7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Познавательные: 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ориентироваться на разнообразие способов решения заданий. Уметь осуществлять сравнение и классификацию по заданным критериям</w:t>
            </w:r>
            <w:r w:rsidRPr="001D1B7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 Коммуникатив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управлять своим поведением, уметь полно и точно выражать свои мысли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целевых установок учебной деятельности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1D1B7F">
              <w:rPr>
                <w:rFonts w:ascii="Times New Roman" w:hAnsi="Times New Roman"/>
                <w:lang w:val="en-US"/>
              </w:rPr>
              <w:t>26</w:t>
            </w:r>
          </w:p>
        </w:tc>
        <w:tc>
          <w:tcPr>
            <w:tcW w:w="2160" w:type="dxa"/>
          </w:tcPr>
          <w:p w:rsidR="00014177" w:rsidRPr="00980489" w:rsidRDefault="00014177" w:rsidP="00550FFB">
            <w:pPr>
              <w:pStyle w:val="a6"/>
              <w:rPr>
                <w:rFonts w:ascii="Times New Roman" w:hAnsi="Times New Roman"/>
                <w:b/>
              </w:rPr>
            </w:pPr>
            <w:r w:rsidRPr="00980489">
              <w:rPr>
                <w:rFonts w:ascii="Times New Roman" w:hAnsi="Times New Roman"/>
                <w:b/>
              </w:rPr>
              <w:t>Контрольная работа №2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7.12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здаточный материал</w:t>
            </w:r>
          </w:p>
        </w:tc>
        <w:tc>
          <w:tcPr>
            <w:tcW w:w="8645" w:type="dxa"/>
          </w:tcPr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Предметные</w:t>
            </w:r>
            <w:r w:rsidRPr="00980489">
              <w:rPr>
                <w:rFonts w:ascii="Times New Roman" w:hAnsi="Times New Roman"/>
                <w:b/>
                <w:sz w:val="20"/>
                <w:szCs w:val="20"/>
              </w:rPr>
              <w:t xml:space="preserve">: </w:t>
            </w:r>
            <w:r w:rsidRPr="00980489">
              <w:rPr>
                <w:rFonts w:ascii="Times New Roman" w:hAnsi="Times New Roman"/>
                <w:sz w:val="20"/>
                <w:szCs w:val="20"/>
              </w:rPr>
              <w:t>Учащийся применяют формулу длины окружности, формулу длины дуги окружности, формулу площади круга, формулу площади сектора при решении задач</w:t>
            </w:r>
            <w:r w:rsidRPr="0070785D">
              <w:rPr>
                <w:sz w:val="20"/>
                <w:szCs w:val="20"/>
              </w:rPr>
              <w:t>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: осознавать качество и уровень усвоения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ознавательные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создавать структуру взаимосвязей смысловых единиц текста</w:t>
            </w: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проявлять готовность к обсуждению разных точек зрения и выработке общей (групповой) позиции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навыка сотрудничества с учителем и сверстниками</w:t>
            </w:r>
          </w:p>
        </w:tc>
      </w:tr>
      <w:tr w:rsidR="00014177" w:rsidRPr="001D1B7F" w:rsidTr="00550FFB">
        <w:tc>
          <w:tcPr>
            <w:tcW w:w="15452" w:type="dxa"/>
            <w:gridSpan w:val="7"/>
          </w:tcPr>
          <w:p w:rsidR="00014177" w:rsidRPr="00980489" w:rsidRDefault="00014177" w:rsidP="00550FF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80489">
              <w:rPr>
                <w:rFonts w:ascii="Times New Roman" w:hAnsi="Times New Roman"/>
                <w:sz w:val="24"/>
                <w:szCs w:val="24"/>
              </w:rPr>
              <w:t xml:space="preserve">Глава 3.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98048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Декартовы координаты</w:t>
            </w:r>
            <w:r w:rsidRPr="00980489">
              <w:rPr>
                <w:rFonts w:ascii="Times New Roman" w:hAnsi="Times New Roman"/>
                <w:sz w:val="24"/>
                <w:szCs w:val="24"/>
              </w:rPr>
              <w:t xml:space="preserve">      </w:t>
            </w:r>
            <w:r w:rsidRPr="00980489">
              <w:rPr>
                <w:rFonts w:ascii="Times New Roman" w:hAnsi="Times New Roman"/>
                <w:b/>
                <w:sz w:val="24"/>
                <w:szCs w:val="24"/>
              </w:rPr>
              <w:t>11 часов.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1D1B7F">
              <w:rPr>
                <w:rFonts w:ascii="Times New Roman" w:hAnsi="Times New Roman"/>
                <w:lang w:val="en-US"/>
              </w:rPr>
              <w:t>27</w:t>
            </w:r>
          </w:p>
        </w:tc>
        <w:tc>
          <w:tcPr>
            <w:tcW w:w="2160" w:type="dxa"/>
          </w:tcPr>
          <w:p w:rsidR="00014177" w:rsidRPr="00980489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980489">
              <w:rPr>
                <w:rFonts w:ascii="Times New Roman" w:hAnsi="Times New Roman"/>
              </w:rPr>
              <w:t>Расстояние между точками с заданными координатами.</w:t>
            </w:r>
            <w:r>
              <w:rPr>
                <w:rFonts w:ascii="Times New Roman" w:hAnsi="Times New Roman"/>
              </w:rPr>
              <w:t xml:space="preserve"> </w:t>
            </w:r>
            <w:r w:rsidRPr="00980489">
              <w:rPr>
                <w:rFonts w:ascii="Times New Roman" w:hAnsi="Times New Roman"/>
              </w:rPr>
              <w:t>Координаты середины отрезка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8.12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980489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980489">
              <w:rPr>
                <w:rFonts w:ascii="Times New Roman" w:hAnsi="Times New Roman"/>
                <w:color w:val="000000"/>
                <w:sz w:val="20"/>
                <w:szCs w:val="20"/>
              </w:rPr>
              <w:t>Учащийся научится выводить и применять формулу расстояния между двумя точками с заданными координатами, формулу координат середины отрезка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Познаватель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выбирать наиболее эффективные способы решения задачи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Коммуника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навыков анализа, сопоставления, сравнения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1D1B7F">
              <w:rPr>
                <w:rFonts w:ascii="Times New Roman" w:hAnsi="Times New Roman"/>
                <w:lang w:val="en-US"/>
              </w:rPr>
              <w:t>28</w:t>
            </w:r>
          </w:p>
        </w:tc>
        <w:tc>
          <w:tcPr>
            <w:tcW w:w="2160" w:type="dxa"/>
          </w:tcPr>
          <w:p w:rsidR="00014177" w:rsidRPr="00980489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980489">
              <w:rPr>
                <w:rFonts w:ascii="Times New Roman" w:hAnsi="Times New Roman"/>
              </w:rPr>
              <w:t xml:space="preserve">Расстояние между точками с заданными </w:t>
            </w:r>
            <w:r w:rsidRPr="00980489">
              <w:rPr>
                <w:rFonts w:ascii="Times New Roman" w:hAnsi="Times New Roman"/>
              </w:rPr>
              <w:lastRenderedPageBreak/>
              <w:t>координатами.</w:t>
            </w:r>
            <w:r>
              <w:rPr>
                <w:rFonts w:ascii="Times New Roman" w:hAnsi="Times New Roman"/>
              </w:rPr>
              <w:t xml:space="preserve"> </w:t>
            </w:r>
            <w:r w:rsidRPr="00980489">
              <w:rPr>
                <w:rFonts w:ascii="Times New Roman" w:hAnsi="Times New Roman"/>
              </w:rPr>
              <w:t>Координаты середины отрезка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lastRenderedPageBreak/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.12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  <w:vMerge w:val="restart"/>
          </w:tcPr>
          <w:p w:rsidR="00014177" w:rsidRPr="00980489" w:rsidRDefault="00014177" w:rsidP="00550FFB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980489">
              <w:rPr>
                <w:rFonts w:ascii="Times New Roman" w:hAnsi="Times New Roman"/>
                <w:color w:val="000000"/>
                <w:sz w:val="20"/>
                <w:szCs w:val="20"/>
              </w:rPr>
              <w:t>Учащийся научится применять формулу расстояния между двумя точками с заданными координатами, формулу координат середины отрезка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lastRenderedPageBreak/>
              <w:t xml:space="preserve">Регуля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самостоятельно находить и формулировать учебную проблему, составлять план выполнения работы.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ознавательные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выполнять учебные задачи, не имеющие однозначного решения</w:t>
            </w: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воспринимать текст с учетом поставленной учебной задачи, находить в тексте информацию, необходимую для ее решения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устойчивой мотивации к изучению и закреплению материала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1D1B7F">
              <w:rPr>
                <w:rFonts w:ascii="Times New Roman" w:hAnsi="Times New Roman"/>
                <w:lang w:val="en-US"/>
              </w:rPr>
              <w:lastRenderedPageBreak/>
              <w:t>29</w:t>
            </w:r>
          </w:p>
        </w:tc>
        <w:tc>
          <w:tcPr>
            <w:tcW w:w="2160" w:type="dxa"/>
          </w:tcPr>
          <w:p w:rsidR="00014177" w:rsidRPr="00980489" w:rsidRDefault="00014177" w:rsidP="00550FFB">
            <w:pPr>
              <w:pStyle w:val="a6"/>
              <w:rPr>
                <w:rFonts w:ascii="Times New Roman" w:hAnsi="Times New Roman"/>
              </w:rPr>
            </w:pPr>
            <w:r w:rsidRPr="00980489">
              <w:rPr>
                <w:rFonts w:ascii="Times New Roman" w:hAnsi="Times New Roman"/>
              </w:rPr>
              <w:t>Расстояние между точками с заданными координатами. Координаты середины отрезка.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.12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  <w:vMerge/>
          </w:tcPr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1D1B7F">
              <w:rPr>
                <w:rFonts w:ascii="Times New Roman" w:hAnsi="Times New Roman"/>
                <w:lang w:val="en-US"/>
              </w:rPr>
              <w:t>30</w:t>
            </w:r>
          </w:p>
        </w:tc>
        <w:tc>
          <w:tcPr>
            <w:tcW w:w="2160" w:type="dxa"/>
          </w:tcPr>
          <w:p w:rsidR="00014177" w:rsidRPr="00CF0063" w:rsidRDefault="00014177" w:rsidP="00550FFB">
            <w:pPr>
              <w:rPr>
                <w:rFonts w:ascii="Times New Roman" w:hAnsi="Times New Roman"/>
              </w:rPr>
            </w:pPr>
            <w:r w:rsidRPr="00CF0063">
              <w:rPr>
                <w:rFonts w:ascii="Times New Roman" w:hAnsi="Times New Roman"/>
              </w:rPr>
              <w:t>Уравнение фигуры. Уравнение окружности.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1.12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CF0063">
              <w:rPr>
                <w:rFonts w:ascii="Times New Roman" w:hAnsi="Times New Roman"/>
                <w:color w:val="000000"/>
                <w:sz w:val="20"/>
                <w:szCs w:val="20"/>
              </w:rPr>
              <w:t>Учащийся научится оперировать понятием уравнения фигуры на координатной плоскости, выводить и использовать уравнение окружности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: осознавать качество и уровень усвоения</w:t>
            </w:r>
          </w:p>
          <w:p w:rsidR="00014177" w:rsidRPr="00AA6281" w:rsidRDefault="00014177" w:rsidP="00550FFB">
            <w:pPr>
              <w:pStyle w:val="ParagraphStyle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ознавательные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создавать структуру взаимосвязей смысловых единиц текста</w:t>
            </w: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проявлять готовность к обсуждению разных точек зрения и выработке общей (групповой) позиции</w:t>
            </w:r>
            <w:r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Личностные: 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Формирование навыка осознанного выбора рационального способа решения заданий.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1D1B7F">
              <w:rPr>
                <w:rFonts w:ascii="Times New Roman" w:hAnsi="Times New Roman"/>
                <w:lang w:val="en-US"/>
              </w:rPr>
              <w:t>31</w:t>
            </w:r>
          </w:p>
        </w:tc>
        <w:tc>
          <w:tcPr>
            <w:tcW w:w="2160" w:type="dxa"/>
          </w:tcPr>
          <w:p w:rsidR="00014177" w:rsidRPr="00CF0063" w:rsidRDefault="00014177" w:rsidP="00550FFB">
            <w:pPr>
              <w:rPr>
                <w:rFonts w:ascii="Times New Roman" w:hAnsi="Times New Roman"/>
              </w:rPr>
            </w:pPr>
            <w:r w:rsidRPr="00CF0063">
              <w:rPr>
                <w:rFonts w:ascii="Times New Roman" w:hAnsi="Times New Roman"/>
              </w:rPr>
              <w:t>Уравнение фигуры. Уравнение окружности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.12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CF0063">
              <w:rPr>
                <w:rFonts w:ascii="Times New Roman" w:hAnsi="Times New Roman"/>
                <w:sz w:val="20"/>
                <w:szCs w:val="20"/>
              </w:rPr>
              <w:t>Учащийся научится использовать уравнение окружности при решении задач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Познаватель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выбирать наиболее эффективные способы решения задачи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Коммуника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навыка сотрудничества с учителем и сверстниками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lang w:val="en-US"/>
              </w:rPr>
            </w:pPr>
            <w:r w:rsidRPr="001D1B7F">
              <w:rPr>
                <w:rFonts w:ascii="Times New Roman" w:hAnsi="Times New Roman"/>
                <w:lang w:val="en-US"/>
              </w:rPr>
              <w:t>32</w:t>
            </w:r>
          </w:p>
        </w:tc>
        <w:tc>
          <w:tcPr>
            <w:tcW w:w="2160" w:type="dxa"/>
          </w:tcPr>
          <w:p w:rsidR="00014177" w:rsidRPr="00CF0063" w:rsidRDefault="00014177" w:rsidP="00550FFB">
            <w:pPr>
              <w:rPr>
                <w:rFonts w:ascii="Times New Roman" w:hAnsi="Times New Roman"/>
              </w:rPr>
            </w:pPr>
            <w:r w:rsidRPr="00CF0063">
              <w:rPr>
                <w:rFonts w:ascii="Times New Roman" w:hAnsi="Times New Roman"/>
              </w:rPr>
              <w:t>Уравнение фигуры. Уравнение окружности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8.12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CF0063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CF0063">
              <w:rPr>
                <w:rFonts w:ascii="Times New Roman" w:hAnsi="Times New Roman"/>
                <w:sz w:val="20"/>
                <w:szCs w:val="20"/>
              </w:rPr>
              <w:t>Учащийся научится использовать уравнение окружности при решении задач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 xml:space="preserve">: определять последовательность промежуточных целей с учетом конечного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lastRenderedPageBreak/>
              <w:t>результата, составлять план последовательности действий.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ознавательные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: уметь осуществлять анализ объектов, самостоятельно искать и отбирать необходимую информацию</w:t>
            </w: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 :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организовывать и планировать учебное сотрудничество с учителем и одноклассниками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устойчивой мотивации к проблемно-поисковой деятельности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  <w:lang w:val="en-US"/>
              </w:rPr>
              <w:lastRenderedPageBreak/>
              <w:t>3</w:t>
            </w:r>
            <w:r w:rsidRPr="001D1B7F">
              <w:rPr>
                <w:rFonts w:ascii="Times New Roman" w:hAnsi="Times New Roman"/>
              </w:rPr>
              <w:t>3</w:t>
            </w:r>
          </w:p>
        </w:tc>
        <w:tc>
          <w:tcPr>
            <w:tcW w:w="2160" w:type="dxa"/>
          </w:tcPr>
          <w:p w:rsidR="00014177" w:rsidRPr="00CF0063" w:rsidRDefault="00014177" w:rsidP="00550FFB">
            <w:pPr>
              <w:rPr>
                <w:rFonts w:ascii="Times New Roman" w:hAnsi="Times New Roman"/>
              </w:rPr>
            </w:pPr>
            <w:r w:rsidRPr="00CF0063">
              <w:rPr>
                <w:rFonts w:ascii="Times New Roman" w:hAnsi="Times New Roman"/>
              </w:rPr>
              <w:t>Уравнение прямой.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.12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CF0063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CF0063">
              <w:rPr>
                <w:rFonts w:ascii="Times New Roman" w:hAnsi="Times New Roman"/>
                <w:sz w:val="20"/>
                <w:szCs w:val="20"/>
              </w:rPr>
              <w:t>Учащийся научится выводить уравнение прямой, использовать уравнение прямой для решения задач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Коммуникативные : 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аргументировать свою точку зрения, спори</w:t>
            </w:r>
            <w:r>
              <w:rPr>
                <w:rFonts w:ascii="Times New Roman" w:hAnsi="Times New Roman"/>
                <w:sz w:val="20"/>
                <w:szCs w:val="20"/>
              </w:rPr>
              <w:t>ть и отстаивать свою позицию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: 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оценивать достигнутый результат.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ознавательные :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создавать структуру взаимосвязей смысловых единиц текста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Личностные: 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 xml:space="preserve">Формирование навыка осознанного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 xml:space="preserve">выбор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 xml:space="preserve">рационального способа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решения заданий.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  <w:lang w:val="en-US"/>
              </w:rPr>
              <w:t>3</w:t>
            </w:r>
            <w:r w:rsidRPr="001D1B7F">
              <w:rPr>
                <w:rFonts w:ascii="Times New Roman" w:hAnsi="Times New Roman"/>
              </w:rPr>
              <w:t>4</w:t>
            </w:r>
          </w:p>
        </w:tc>
        <w:tc>
          <w:tcPr>
            <w:tcW w:w="2160" w:type="dxa"/>
          </w:tcPr>
          <w:p w:rsidR="00014177" w:rsidRPr="00CF0063" w:rsidRDefault="00014177" w:rsidP="00550FFB">
            <w:pPr>
              <w:rPr>
                <w:rFonts w:ascii="Times New Roman" w:hAnsi="Times New Roman"/>
              </w:rPr>
            </w:pPr>
            <w:r w:rsidRPr="00CF0063">
              <w:rPr>
                <w:rFonts w:ascii="Times New Roman" w:hAnsi="Times New Roman"/>
              </w:rPr>
              <w:t>Уравнение прямой.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.01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CF0063" w:rsidRDefault="00014177" w:rsidP="00550FFB">
            <w:pPr>
              <w:spacing w:after="0" w:line="240" w:lineRule="auto"/>
              <w:rPr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Предметные</w:t>
            </w:r>
            <w:r w:rsidRPr="00CF0063">
              <w:rPr>
                <w:rFonts w:ascii="Times New Roman" w:hAnsi="Times New Roman"/>
                <w:b/>
                <w:sz w:val="20"/>
                <w:szCs w:val="20"/>
              </w:rPr>
              <w:t xml:space="preserve">: </w:t>
            </w:r>
            <w:r w:rsidRPr="00CF0063">
              <w:rPr>
                <w:rFonts w:ascii="Times New Roman" w:hAnsi="Times New Roman"/>
                <w:sz w:val="20"/>
                <w:szCs w:val="20"/>
              </w:rPr>
              <w:t>Учащийся научится использовать уравнение прямой для решения задач.</w:t>
            </w:r>
            <w:r w:rsidRPr="0070785D">
              <w:rPr>
                <w:sz w:val="20"/>
                <w:szCs w:val="20"/>
              </w:rPr>
              <w:t xml:space="preserve"> 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Познавательные: 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</w:t>
            </w: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 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устойчивой мотивации к проблемно-поисковой деятельности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35</w:t>
            </w:r>
          </w:p>
        </w:tc>
        <w:tc>
          <w:tcPr>
            <w:tcW w:w="2160" w:type="dxa"/>
          </w:tcPr>
          <w:p w:rsidR="00014177" w:rsidRPr="00CF0063" w:rsidRDefault="00014177" w:rsidP="00550FFB">
            <w:pPr>
              <w:rPr>
                <w:rFonts w:ascii="Times New Roman" w:hAnsi="Times New Roman"/>
              </w:rPr>
            </w:pPr>
            <w:r w:rsidRPr="00CF0063">
              <w:rPr>
                <w:rFonts w:ascii="Times New Roman" w:hAnsi="Times New Roman"/>
              </w:rPr>
              <w:t xml:space="preserve"> Угловой коэффициент прямой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.01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CF0063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CF0063">
              <w:rPr>
                <w:rFonts w:ascii="Times New Roman" w:hAnsi="Times New Roman"/>
                <w:sz w:val="20"/>
                <w:szCs w:val="20"/>
              </w:rPr>
              <w:t>Учащийся научится устанавливать соответствие между уравнением невертикальной прямой и углом между данной прямой и положительным направлением оси абсцисс.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Регулятивные: 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сравнивать свой способ действий с заданным эталоном для внесения коррективов. </w:t>
            </w:r>
            <w:r w:rsidRPr="001D1B7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Познавательные: 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ориентироваться на разнообразие способов решения заданий. Уметь осуществлять сравнение и классификацию по заданным критериям</w:t>
            </w:r>
            <w:r w:rsidRPr="001D1B7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 Коммуникатив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управлять своим поведением, уметь полно и точно выражать свои мысли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устойчивой мотивации к изучению и закреплению материала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  <w:lang w:val="en-US"/>
              </w:rPr>
              <w:t>3</w:t>
            </w:r>
            <w:r w:rsidRPr="001D1B7F">
              <w:rPr>
                <w:rFonts w:ascii="Times New Roman" w:hAnsi="Times New Roman"/>
              </w:rPr>
              <w:t>6</w:t>
            </w:r>
          </w:p>
        </w:tc>
        <w:tc>
          <w:tcPr>
            <w:tcW w:w="2160" w:type="dxa"/>
          </w:tcPr>
          <w:p w:rsidR="00014177" w:rsidRPr="00CF0063" w:rsidRDefault="00014177" w:rsidP="00550FFB">
            <w:pPr>
              <w:rPr>
                <w:rFonts w:ascii="Times New Roman" w:hAnsi="Times New Roman"/>
              </w:rPr>
            </w:pPr>
            <w:r w:rsidRPr="00CF0063">
              <w:rPr>
                <w:rFonts w:ascii="Times New Roman" w:hAnsi="Times New Roman"/>
              </w:rPr>
              <w:t xml:space="preserve">Угловой коэффициент </w:t>
            </w:r>
            <w:r w:rsidRPr="00CF0063">
              <w:rPr>
                <w:rFonts w:ascii="Times New Roman" w:hAnsi="Times New Roman"/>
              </w:rPr>
              <w:lastRenderedPageBreak/>
              <w:t>прямой. Метод координат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lastRenderedPageBreak/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.01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 xml:space="preserve">Проектор, презентация,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lastRenderedPageBreak/>
              <w:t>учебник</w:t>
            </w:r>
          </w:p>
        </w:tc>
        <w:tc>
          <w:tcPr>
            <w:tcW w:w="8645" w:type="dxa"/>
          </w:tcPr>
          <w:p w:rsidR="00014177" w:rsidRPr="00CF0063" w:rsidRDefault="00014177" w:rsidP="00550FFB">
            <w:pPr>
              <w:pStyle w:val="a6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 xml:space="preserve">Предметные: </w:t>
            </w:r>
            <w:r w:rsidRPr="00CF0063">
              <w:rPr>
                <w:rFonts w:ascii="Times New Roman" w:hAnsi="Times New Roman"/>
                <w:sz w:val="20"/>
                <w:szCs w:val="20"/>
              </w:rPr>
              <w:t xml:space="preserve">Учащийся научится решать задачи, используя понятие углового </w:t>
            </w:r>
            <w:r w:rsidRPr="00CF0063">
              <w:rPr>
                <w:rFonts w:ascii="Times New Roman" w:hAnsi="Times New Roman"/>
                <w:sz w:val="20"/>
                <w:szCs w:val="20"/>
              </w:rPr>
              <w:lastRenderedPageBreak/>
              <w:t>коэффициента прямой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: осознавать качество и уровень усвоения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ознавательные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создавать структуру взаимосвязей смысловых единиц текста</w:t>
            </w: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проявлять готовность к обсуждению разных точек зрения и выработке общей (групповой) позиции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Личностные: 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Формирование навыка осознанного выбора рационального способа решения заданий.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  <w:lang w:val="en-US"/>
              </w:rPr>
              <w:lastRenderedPageBreak/>
              <w:t>3</w:t>
            </w:r>
            <w:r w:rsidRPr="001D1B7F">
              <w:rPr>
                <w:rFonts w:ascii="Times New Roman" w:hAnsi="Times New Roman"/>
              </w:rPr>
              <w:t>7</w:t>
            </w:r>
          </w:p>
        </w:tc>
        <w:tc>
          <w:tcPr>
            <w:tcW w:w="2160" w:type="dxa"/>
          </w:tcPr>
          <w:p w:rsidR="00014177" w:rsidRPr="00CF0063" w:rsidRDefault="00014177" w:rsidP="00550FFB">
            <w:pPr>
              <w:rPr>
                <w:rFonts w:ascii="Times New Roman" w:hAnsi="Times New Roman"/>
                <w:b/>
              </w:rPr>
            </w:pPr>
            <w:r w:rsidRPr="00CF0063">
              <w:rPr>
                <w:rFonts w:ascii="Times New Roman" w:hAnsi="Times New Roman"/>
                <w:b/>
              </w:rPr>
              <w:t>Контрольная работа №2</w:t>
            </w:r>
          </w:p>
          <w:p w:rsidR="00014177" w:rsidRPr="00CF0063" w:rsidRDefault="00014177" w:rsidP="00550FFB">
            <w:pPr>
              <w:rPr>
                <w:rFonts w:ascii="Times New Roman" w:hAnsi="Times New Roman"/>
                <w:b/>
              </w:rPr>
            </w:pP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9.01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eastAsia="Times New Roman" w:hAnsi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5" w:type="dxa"/>
          </w:tcPr>
          <w:p w:rsidR="00014177" w:rsidRPr="00CF0063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CF0063">
              <w:rPr>
                <w:rFonts w:ascii="Times New Roman" w:hAnsi="Times New Roman"/>
                <w:sz w:val="20"/>
                <w:szCs w:val="20"/>
              </w:rPr>
              <w:t>Учащийся решают задачи, используя полученные знания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Познаватель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выбирать наиболее эффективные способы решения задачи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Коммуникативные :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  <w:p w:rsidR="00014177" w:rsidRPr="00AA6281" w:rsidRDefault="00014177" w:rsidP="00550FFB">
            <w:pPr>
              <w:pStyle w:val="ParagraphStyle"/>
              <w:spacing w:line="264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целевых установок учебной деятельности</w:t>
            </w:r>
          </w:p>
        </w:tc>
      </w:tr>
      <w:tr w:rsidR="00014177" w:rsidRPr="001D1B7F" w:rsidTr="00550FFB">
        <w:tc>
          <w:tcPr>
            <w:tcW w:w="15452" w:type="dxa"/>
            <w:gridSpan w:val="7"/>
          </w:tcPr>
          <w:p w:rsidR="00014177" w:rsidRPr="0081008E" w:rsidRDefault="00014177" w:rsidP="00550FFB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F0063">
              <w:rPr>
                <w:rFonts w:ascii="Times New Roman" w:hAnsi="Times New Roman"/>
                <w:sz w:val="24"/>
                <w:szCs w:val="24"/>
              </w:rPr>
              <w:t>Глава 4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</w:t>
            </w:r>
            <w:r w:rsidRPr="00CF0063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Векторы   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4</w:t>
            </w:r>
            <w:r w:rsidRPr="00CF0063">
              <w:rPr>
                <w:rFonts w:ascii="Times New Roman" w:hAnsi="Times New Roman"/>
                <w:b/>
                <w:sz w:val="24"/>
                <w:szCs w:val="24"/>
              </w:rPr>
              <w:t xml:space="preserve"> часов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  <w:lang w:val="en-US"/>
              </w:rPr>
              <w:t>3</w:t>
            </w:r>
            <w:r w:rsidRPr="001D1B7F">
              <w:rPr>
                <w:rFonts w:ascii="Times New Roman" w:hAnsi="Times New Roman"/>
              </w:rPr>
              <w:t>8</w:t>
            </w:r>
          </w:p>
        </w:tc>
        <w:tc>
          <w:tcPr>
            <w:tcW w:w="2160" w:type="dxa"/>
          </w:tcPr>
          <w:p w:rsidR="00014177" w:rsidRPr="0081008E" w:rsidRDefault="00014177" w:rsidP="00550FFB">
            <w:pPr>
              <w:rPr>
                <w:rFonts w:ascii="Times New Roman" w:hAnsi="Times New Roman"/>
              </w:rPr>
            </w:pPr>
            <w:r w:rsidRPr="0081008E">
              <w:rPr>
                <w:rFonts w:ascii="Times New Roman" w:hAnsi="Times New Roman"/>
              </w:rPr>
              <w:t>Понятие вектора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.01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81008E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81008E">
              <w:rPr>
                <w:rFonts w:ascii="Times New Roman" w:hAnsi="Times New Roman"/>
                <w:color w:val="000000"/>
                <w:sz w:val="20"/>
                <w:szCs w:val="20"/>
              </w:rPr>
              <w:t>Учащийся научится оперировать понятием вектора в геометрии, а также основными понятиями, св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язанными с определением вектора</w:t>
            </w:r>
            <w:r w:rsidRPr="0081008E">
              <w:rPr>
                <w:rFonts w:ascii="Times New Roman" w:hAnsi="Times New Roman"/>
                <w:color w:val="000000"/>
                <w:sz w:val="20"/>
                <w:szCs w:val="20"/>
              </w:rPr>
              <w:t>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 :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самостоятельно находить и формулировать учебную проблему, составлять план выполнения работы.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ознавательные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выполнять учебные задачи, не имеющие однозначного решения</w:t>
            </w: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воспринимать текст с учетом поставленной учебной задачи, находить в тексте информацию, необходимую для ее решения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навыков организации и анализа своей деятельности, самоанализа и самокоррекции учебной деятельности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39</w:t>
            </w:r>
          </w:p>
        </w:tc>
        <w:tc>
          <w:tcPr>
            <w:tcW w:w="2160" w:type="dxa"/>
          </w:tcPr>
          <w:p w:rsidR="00014177" w:rsidRPr="0081008E" w:rsidRDefault="00014177" w:rsidP="00550FFB">
            <w:pPr>
              <w:rPr>
                <w:rFonts w:ascii="Times New Roman" w:hAnsi="Times New Roman"/>
              </w:rPr>
            </w:pPr>
            <w:r w:rsidRPr="0081008E">
              <w:rPr>
                <w:rFonts w:ascii="Times New Roman" w:hAnsi="Times New Roman"/>
              </w:rPr>
              <w:t>Понятие вектора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6.01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81008E">
              <w:rPr>
                <w:rFonts w:ascii="Times New Roman" w:hAnsi="Times New Roman"/>
                <w:color w:val="000000"/>
                <w:sz w:val="20"/>
                <w:szCs w:val="20"/>
              </w:rPr>
              <w:t>Учащийся научится решать задачи, используя понятие вектора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014177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Коммуникативные : 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 xml:space="preserve">аргументировать свою точку зрения, спорить и отстаивать свою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lastRenderedPageBreak/>
              <w:t>позицию невраждебным для оппонентов образом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: 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оценивать достигнутый результат.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ознавательные :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создавать структуру взаимосвязей смысловых единиц текста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устойчивой мотивации к проблемно-поисковой деятельности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  <w:lang w:val="en-US"/>
              </w:rPr>
              <w:lastRenderedPageBreak/>
              <w:t>4</w:t>
            </w:r>
            <w:r w:rsidRPr="001D1B7F">
              <w:rPr>
                <w:rFonts w:ascii="Times New Roman" w:hAnsi="Times New Roman"/>
              </w:rPr>
              <w:t>0</w:t>
            </w:r>
          </w:p>
        </w:tc>
        <w:tc>
          <w:tcPr>
            <w:tcW w:w="2160" w:type="dxa"/>
          </w:tcPr>
          <w:p w:rsidR="00014177" w:rsidRPr="0081008E" w:rsidRDefault="00014177" w:rsidP="00550FFB">
            <w:pPr>
              <w:rPr>
                <w:rFonts w:ascii="Times New Roman" w:hAnsi="Times New Roman"/>
              </w:rPr>
            </w:pPr>
            <w:r w:rsidRPr="0081008E">
              <w:rPr>
                <w:rFonts w:ascii="Times New Roman" w:hAnsi="Times New Roman"/>
              </w:rPr>
              <w:t>Координаты вектора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1.02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eastAsia="Times New Roman" w:hAnsi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5" w:type="dxa"/>
          </w:tcPr>
          <w:p w:rsidR="00014177" w:rsidRPr="0081008E" w:rsidRDefault="00014177" w:rsidP="00550FFB">
            <w:pPr>
              <w:pStyle w:val="1"/>
              <w:spacing w:before="0" w:after="0" w:line="240" w:lineRule="auto"/>
              <w:rPr>
                <w:rFonts w:ascii="Times New Roman" w:hAnsi="Times New Roman"/>
                <w:b w:val="0"/>
                <w:sz w:val="20"/>
                <w:szCs w:val="20"/>
              </w:rPr>
            </w:pPr>
            <w:r w:rsidRPr="00B7094A">
              <w:rPr>
                <w:rFonts w:ascii="Times New Roman" w:hAnsi="Times New Roman"/>
                <w:sz w:val="20"/>
                <w:szCs w:val="20"/>
              </w:rPr>
              <w:t xml:space="preserve">Предметные: </w:t>
            </w:r>
            <w:r w:rsidRPr="0081008E">
              <w:rPr>
                <w:rFonts w:ascii="Times New Roman" w:hAnsi="Times New Roman"/>
                <w:b w:val="0"/>
                <w:color w:val="000000"/>
                <w:sz w:val="20"/>
                <w:szCs w:val="20"/>
              </w:rPr>
              <w:t>Учащийся научится определять координаты вектора, заданного координатами его начала и конца; сравнивать векторы, заданные координатами; находить модуль вектора, заданного координатами. Основные понятия Координаты вектора,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Познавательные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 xml:space="preserve">: уметь осуществлять анализ объектов, самостоятельно искать и отбирать 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необходимую информацию</w:t>
            </w:r>
            <w:r w:rsidRPr="001D1B7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. </w:t>
            </w: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ммуникативные</w:t>
            </w:r>
            <w:r w:rsidRPr="001D1B7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: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организовывать и планировать учебное сотрудничество с учителем и одноклассниками.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Личностные: 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Формирование навыка осознанного выбора рационального способа решения заданий.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  <w:lang w:val="en-US"/>
              </w:rPr>
              <w:t>4</w:t>
            </w: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2160" w:type="dxa"/>
          </w:tcPr>
          <w:p w:rsidR="00014177" w:rsidRPr="0081008E" w:rsidRDefault="00014177" w:rsidP="00550FFB">
            <w:pPr>
              <w:rPr>
                <w:rFonts w:ascii="Times New Roman" w:hAnsi="Times New Roman"/>
              </w:rPr>
            </w:pPr>
            <w:r w:rsidRPr="0081008E">
              <w:rPr>
                <w:rFonts w:ascii="Times New Roman" w:hAnsi="Times New Roman"/>
              </w:rPr>
              <w:t>Сложение  векторов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2.02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81008E" w:rsidRDefault="00014177" w:rsidP="00550FFB">
            <w:pPr>
              <w:spacing w:after="0" w:line="240" w:lineRule="auto"/>
              <w:rPr>
                <w:rFonts w:ascii="Times New Roman" w:hAnsi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81008E">
              <w:rPr>
                <w:rFonts w:ascii="Times New Roman" w:hAnsi="Times New Roman"/>
                <w:color w:val="000000"/>
                <w:sz w:val="20"/>
                <w:szCs w:val="20"/>
              </w:rPr>
              <w:t>Учащийся научится оперировать понятием суммы векторов, применять правила треугольника и па</w:t>
            </w:r>
            <w:r>
              <w:rPr>
                <w:rFonts w:ascii="Times New Roman" w:hAnsi="Times New Roman"/>
                <w:color w:val="000000"/>
                <w:sz w:val="20"/>
                <w:szCs w:val="20"/>
              </w:rPr>
              <w:t>раллелограмма для сложения век</w:t>
            </w:r>
            <w:r w:rsidRPr="0081008E">
              <w:rPr>
                <w:rFonts w:ascii="Times New Roman" w:hAnsi="Times New Roman"/>
                <w:color w:val="000000"/>
                <w:sz w:val="20"/>
                <w:szCs w:val="20"/>
              </w:rPr>
              <w:t>торов, применять свойства сложения векторов, доказывать и применять правило сложения векторов, заданных координатами.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</w:pPr>
            <w:r w:rsidRPr="001D1B7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Регулятивные: 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сравнивать свой способ действий с заданным эталоном для внесения коррективов.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 </w:t>
            </w:r>
            <w:r w:rsidRPr="001D1B7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Познавательные: 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ориентироваться на разнообразие способов решения заданий. Уметь осуществлять сравнение и классификацию по заданным критериям</w:t>
            </w:r>
            <w:r w:rsidRPr="001D1B7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 Коммуникатив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управлять своим поведением, уметь полно и точно выражать свои мысли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навыка сотрудничества с учителем и сверстниками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  <w:lang w:val="en-US"/>
              </w:rPr>
              <w:t>4</w:t>
            </w:r>
            <w:r w:rsidRPr="001D1B7F">
              <w:rPr>
                <w:rFonts w:ascii="Times New Roman" w:hAnsi="Times New Roman"/>
              </w:rPr>
              <w:t>2</w:t>
            </w:r>
          </w:p>
        </w:tc>
        <w:tc>
          <w:tcPr>
            <w:tcW w:w="2160" w:type="dxa"/>
          </w:tcPr>
          <w:p w:rsidR="00014177" w:rsidRPr="0081008E" w:rsidRDefault="00014177" w:rsidP="00550FFB">
            <w:pPr>
              <w:rPr>
                <w:rFonts w:ascii="Times New Roman" w:hAnsi="Times New Roman"/>
              </w:rPr>
            </w:pPr>
            <w:r w:rsidRPr="0081008E">
              <w:rPr>
                <w:rFonts w:ascii="Times New Roman" w:hAnsi="Times New Roman"/>
              </w:rPr>
              <w:t>Вычитание векторов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8.02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81008E">
              <w:rPr>
                <w:rFonts w:ascii="Times New Roman" w:hAnsi="Times New Roman"/>
                <w:color w:val="000000"/>
                <w:sz w:val="20"/>
                <w:szCs w:val="20"/>
              </w:rPr>
              <w:t>Учащийся научится оперировать понятием разности векторов, применять правило разности векторов, оперировать понятием противоположные векторы, доказывать и применять правило вычитания векторов, заданных координатами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: осознавать качество и уровень усвоения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ознавательные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создавать структуру взаимосвязей смысловых единиц текста</w:t>
            </w: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проявлять готовность к обсуждению разных точек зрения и выработке общей (групповой) позиции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устойчивой мотивации к изучению и закреплению материала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  <w:lang w:val="en-US"/>
              </w:rPr>
              <w:t>4</w:t>
            </w:r>
            <w:r w:rsidRPr="001D1B7F">
              <w:rPr>
                <w:rFonts w:ascii="Times New Roman" w:hAnsi="Times New Roman"/>
              </w:rPr>
              <w:t>3</w:t>
            </w:r>
          </w:p>
        </w:tc>
        <w:tc>
          <w:tcPr>
            <w:tcW w:w="2160" w:type="dxa"/>
          </w:tcPr>
          <w:p w:rsidR="00014177" w:rsidRPr="0081008E" w:rsidRDefault="00014177" w:rsidP="00550FFB">
            <w:pPr>
              <w:rPr>
                <w:rFonts w:ascii="Times New Roman" w:hAnsi="Times New Roman"/>
              </w:rPr>
            </w:pPr>
            <w:r w:rsidRPr="0081008E">
              <w:rPr>
                <w:rFonts w:ascii="Times New Roman" w:hAnsi="Times New Roman"/>
              </w:rPr>
              <w:t xml:space="preserve">Сложение и </w:t>
            </w:r>
            <w:r w:rsidRPr="0081008E">
              <w:rPr>
                <w:rFonts w:ascii="Times New Roman" w:hAnsi="Times New Roman"/>
              </w:rPr>
              <w:lastRenderedPageBreak/>
              <w:t>вычитание векторов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lastRenderedPageBreak/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9.02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eastAsia="Times New Roman" w:hAnsi="Times New Roman"/>
                <w:sz w:val="20"/>
                <w:szCs w:val="20"/>
              </w:rPr>
              <w:t xml:space="preserve">Раздаточный  </w:t>
            </w:r>
            <w:r w:rsidRPr="001D1B7F">
              <w:rPr>
                <w:rFonts w:ascii="Times New Roman" w:eastAsia="Times New Roman" w:hAnsi="Times New Roman"/>
                <w:sz w:val="20"/>
                <w:szCs w:val="20"/>
              </w:rPr>
              <w:lastRenderedPageBreak/>
              <w:t>материал</w:t>
            </w:r>
          </w:p>
        </w:tc>
        <w:tc>
          <w:tcPr>
            <w:tcW w:w="8645" w:type="dxa"/>
            <w:vMerge w:val="restart"/>
          </w:tcPr>
          <w:p w:rsidR="00014177" w:rsidRPr="0081008E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81008E">
              <w:rPr>
                <w:rFonts w:ascii="Times New Roman" w:hAnsi="Times New Roman"/>
                <w:b/>
                <w:sz w:val="20"/>
                <w:szCs w:val="20"/>
              </w:rPr>
              <w:lastRenderedPageBreak/>
              <w:t xml:space="preserve">Предметные: </w:t>
            </w:r>
            <w:r w:rsidRPr="0081008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Учащийся научится применять правила треугольника и параллелограмма для </w:t>
            </w:r>
            <w:r w:rsidRPr="0081008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lastRenderedPageBreak/>
              <w:t>сложения векторов, свойства сложения векторов, правило сложения векторов, заданных координатами, правило разности векторов, правило вычитания векторов, заданных координатами.</w:t>
            </w:r>
          </w:p>
          <w:p w:rsidR="00014177" w:rsidRPr="0081008E" w:rsidRDefault="00014177" w:rsidP="00550FFB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1008E">
              <w:rPr>
                <w:rFonts w:ascii="Times New Roman" w:hAnsi="Times New Roman"/>
                <w:sz w:val="20"/>
                <w:szCs w:val="20"/>
              </w:rPr>
              <w:t>.</w:t>
            </w:r>
            <w:r w:rsidRPr="0081008E">
              <w:rPr>
                <w:rFonts w:ascii="Times New Roman" w:hAnsi="Times New Roman"/>
                <w:b/>
                <w:sz w:val="20"/>
                <w:szCs w:val="20"/>
              </w:rPr>
              <w:t>Регулятивные:</w:t>
            </w:r>
            <w:r w:rsidRPr="0081008E">
              <w:rPr>
                <w:rFonts w:ascii="Times New Roman" w:hAnsi="Times New Roman"/>
                <w:sz w:val="20"/>
                <w:szCs w:val="20"/>
              </w:rPr>
              <w:t xml:space="preserve"> оценивать достигнутый  результат.</w:t>
            </w:r>
          </w:p>
          <w:p w:rsidR="00014177" w:rsidRPr="0081008E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81008E">
              <w:rPr>
                <w:rFonts w:ascii="Times New Roman" w:hAnsi="Times New Roman" w:cs="Times New Roman"/>
                <w:b/>
                <w:sz w:val="20"/>
                <w:szCs w:val="20"/>
              </w:rPr>
              <w:t>Познавательные:</w:t>
            </w:r>
            <w:r w:rsidRPr="0081008E">
              <w:rPr>
                <w:rFonts w:ascii="Times New Roman" w:hAnsi="Times New Roman" w:cs="Times New Roman"/>
                <w:sz w:val="20"/>
                <w:szCs w:val="20"/>
              </w:rPr>
              <w:t xml:space="preserve"> выбирать наиболее эффективные способы решения задачи</w:t>
            </w:r>
            <w:r w:rsidRPr="0081008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оммуникативные:</w:t>
            </w:r>
            <w:r w:rsidRPr="0081008E">
              <w:rPr>
                <w:rFonts w:ascii="Times New Roman" w:hAnsi="Times New Roman" w:cs="Times New Roman"/>
                <w:sz w:val="20"/>
                <w:szCs w:val="20"/>
              </w:rPr>
              <w:t xml:space="preserve"> регулировать собственную деятельность посредством письменной речи</w:t>
            </w:r>
          </w:p>
          <w:p w:rsidR="00014177" w:rsidRPr="0081008E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 w:rsidRPr="0081008E">
              <w:rPr>
                <w:rFonts w:ascii="Times New Roman" w:eastAsia="Newton-Regular" w:hAnsi="Times New Roman" w:cs="Times New Roman"/>
                <w:b/>
                <w:sz w:val="20"/>
                <w:szCs w:val="20"/>
              </w:rPr>
              <w:t xml:space="preserve">Личностные: </w:t>
            </w:r>
            <w:r w:rsidRPr="0081008E">
              <w:rPr>
                <w:rFonts w:ascii="Times New Roman" w:eastAsia="Newton-Regular" w:hAnsi="Times New Roman" w:cs="Times New Roman"/>
                <w:sz w:val="20"/>
                <w:szCs w:val="20"/>
              </w:rPr>
              <w:t>Оценивание своей учебной деятельности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  <w:lang w:val="en-US"/>
              </w:rPr>
              <w:lastRenderedPageBreak/>
              <w:t>4</w:t>
            </w:r>
            <w:r w:rsidRPr="001D1B7F">
              <w:rPr>
                <w:rFonts w:ascii="Times New Roman" w:hAnsi="Times New Roman"/>
              </w:rPr>
              <w:t>4</w:t>
            </w:r>
          </w:p>
        </w:tc>
        <w:tc>
          <w:tcPr>
            <w:tcW w:w="2160" w:type="dxa"/>
          </w:tcPr>
          <w:p w:rsidR="00014177" w:rsidRPr="0081008E" w:rsidRDefault="00014177" w:rsidP="00550FFB">
            <w:pPr>
              <w:rPr>
                <w:rFonts w:ascii="Times New Roman" w:hAnsi="Times New Roman"/>
              </w:rPr>
            </w:pPr>
            <w:r w:rsidRPr="0081008E">
              <w:rPr>
                <w:rFonts w:ascii="Times New Roman" w:hAnsi="Times New Roman"/>
              </w:rPr>
              <w:t>Сложение и вычитание векторов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.02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645" w:type="dxa"/>
            <w:vMerge/>
          </w:tcPr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  <w:lang w:val="en-US"/>
              </w:rPr>
              <w:t>4</w:t>
            </w:r>
            <w:r w:rsidRPr="001D1B7F">
              <w:rPr>
                <w:rFonts w:ascii="Times New Roman" w:hAnsi="Times New Roman"/>
              </w:rPr>
              <w:t>5</w:t>
            </w:r>
          </w:p>
        </w:tc>
        <w:tc>
          <w:tcPr>
            <w:tcW w:w="2160" w:type="dxa"/>
          </w:tcPr>
          <w:p w:rsidR="00014177" w:rsidRPr="0081008E" w:rsidRDefault="00014177" w:rsidP="00550FFB">
            <w:pPr>
              <w:rPr>
                <w:rFonts w:ascii="Times New Roman" w:hAnsi="Times New Roman"/>
              </w:rPr>
            </w:pPr>
            <w:r w:rsidRPr="0081008E">
              <w:rPr>
                <w:rFonts w:ascii="Times New Roman" w:hAnsi="Times New Roman"/>
              </w:rPr>
              <w:t>Умножение вектора на число.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.02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  <w:vMerge w:val="restart"/>
          </w:tcPr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Предметные</w:t>
            </w:r>
            <w:r w:rsidRPr="007F30FC">
              <w:rPr>
                <w:rFonts w:ascii="Times New Roman" w:hAnsi="Times New Roman"/>
                <w:b/>
                <w:sz w:val="20"/>
                <w:szCs w:val="20"/>
              </w:rPr>
              <w:t xml:space="preserve">: </w:t>
            </w:r>
            <w:r w:rsidRPr="007F30FC">
              <w:rPr>
                <w:rFonts w:ascii="Times New Roman" w:hAnsi="Times New Roman"/>
                <w:color w:val="000000"/>
                <w:sz w:val="20"/>
                <w:szCs w:val="20"/>
              </w:rPr>
              <w:t>Учащийся научится умножать вектор на число; доказывать и применять свойство коллинеарных векторов, правило умножения вектора, заданного координатами, на число; применять свойства умножения вектора на число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самостоятельно находить и формулировать учебную проблему, составлять план выполнения работы.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ознавательные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выполнять учебные задачи, не имеющие однозначного решения</w:t>
            </w: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воспринимать текст с учетом поставленной учебной задачи, находить в тексте информацию, необходимую для ее решения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навыков организации и анализа своей деятельности, самоанализа и самокоррекции учебной деятельности</w:t>
            </w:r>
          </w:p>
        </w:tc>
      </w:tr>
      <w:tr w:rsidR="00014177" w:rsidRPr="001D1B7F" w:rsidTr="00550FFB">
        <w:trPr>
          <w:trHeight w:val="1051"/>
        </w:trPr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  <w:lang w:val="en-US"/>
              </w:rPr>
              <w:t>4</w:t>
            </w:r>
            <w:r w:rsidRPr="001D1B7F">
              <w:rPr>
                <w:rFonts w:ascii="Times New Roman" w:hAnsi="Times New Roman"/>
              </w:rPr>
              <w:t>6</w:t>
            </w:r>
          </w:p>
        </w:tc>
        <w:tc>
          <w:tcPr>
            <w:tcW w:w="2160" w:type="dxa"/>
          </w:tcPr>
          <w:p w:rsidR="00014177" w:rsidRPr="0081008E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81008E">
              <w:rPr>
                <w:rFonts w:ascii="Times New Roman" w:hAnsi="Times New Roman"/>
              </w:rPr>
              <w:t>Умножение вектора на число</w:t>
            </w:r>
            <w:r>
              <w:rPr>
                <w:rFonts w:ascii="Times New Roman" w:hAnsi="Times New Roman"/>
              </w:rPr>
              <w:t xml:space="preserve">. </w:t>
            </w:r>
            <w:r w:rsidRPr="0081008E">
              <w:rPr>
                <w:rFonts w:ascii="Times New Roman" w:hAnsi="Times New Roman"/>
              </w:rPr>
              <w:t>Метод координат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.02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  <w:vMerge/>
          </w:tcPr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557248">
              <w:rPr>
                <w:rFonts w:ascii="Times New Roman" w:hAnsi="Times New Roman"/>
              </w:rPr>
              <w:t>4</w:t>
            </w:r>
            <w:r w:rsidRPr="001D1B7F">
              <w:rPr>
                <w:rFonts w:ascii="Times New Roman" w:hAnsi="Times New Roman"/>
              </w:rPr>
              <w:t>7</w:t>
            </w:r>
          </w:p>
        </w:tc>
        <w:tc>
          <w:tcPr>
            <w:tcW w:w="2160" w:type="dxa"/>
          </w:tcPr>
          <w:p w:rsidR="00014177" w:rsidRPr="003C61D7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3C61D7">
              <w:rPr>
                <w:rFonts w:ascii="Times New Roman" w:hAnsi="Times New Roman"/>
              </w:rPr>
              <w:t>Умножение вектора на число.</w:t>
            </w:r>
          </w:p>
          <w:p w:rsidR="00014177" w:rsidRPr="003C61D7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3C61D7">
              <w:rPr>
                <w:rFonts w:ascii="Times New Roman" w:hAnsi="Times New Roman"/>
              </w:rPr>
              <w:t>Метод координат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9.03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645" w:type="dxa"/>
            <w:vMerge/>
          </w:tcPr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557248">
              <w:rPr>
                <w:rFonts w:ascii="Times New Roman" w:hAnsi="Times New Roman"/>
              </w:rPr>
              <w:t>4</w:t>
            </w:r>
            <w:r w:rsidRPr="001D1B7F">
              <w:rPr>
                <w:rFonts w:ascii="Times New Roman" w:hAnsi="Times New Roman"/>
              </w:rPr>
              <w:t>8</w:t>
            </w:r>
          </w:p>
        </w:tc>
        <w:tc>
          <w:tcPr>
            <w:tcW w:w="2160" w:type="dxa"/>
          </w:tcPr>
          <w:p w:rsidR="00014177" w:rsidRPr="003C61D7" w:rsidRDefault="00014177" w:rsidP="00550FFB">
            <w:pPr>
              <w:rPr>
                <w:rFonts w:ascii="Times New Roman" w:hAnsi="Times New Roman"/>
              </w:rPr>
            </w:pPr>
            <w:r w:rsidRPr="003C61D7">
              <w:rPr>
                <w:rFonts w:ascii="Times New Roman" w:hAnsi="Times New Roman"/>
              </w:rPr>
              <w:t>Скалярное произведение векторов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1.03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3C61D7">
              <w:rPr>
                <w:rFonts w:ascii="Times New Roman" w:hAnsi="Times New Roman"/>
                <w:color w:val="000000"/>
                <w:sz w:val="20"/>
                <w:szCs w:val="20"/>
              </w:rPr>
              <w:t>Учащийся научится оперировать понятиями угла между векторами и скалярного произведения двух векторов; доказывать и применять условие перпендикулярности двух ненулевых векторов и формулу скалярного произведения двух векторов, заданных координатами; применять формулу косинуса угла между векторами, свойства скалярного произведения векторов</w:t>
            </w:r>
            <w:r w:rsidRPr="0070785D">
              <w:rPr>
                <w:color w:val="000000"/>
                <w:sz w:val="20"/>
                <w:szCs w:val="20"/>
              </w:rPr>
              <w:t>.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Регулятивные: 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сравнивать свой способ действий с заданным эталоном для внесения коррективов. </w:t>
            </w:r>
            <w:r w:rsidRPr="001D1B7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Познавательные: 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ориентироваться на разнообразие способов решения заданий. Уметь осуществлять сравнение и классификацию по заданным критериям</w:t>
            </w:r>
            <w:r w:rsidRPr="001D1B7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 Коммуникатив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управлять своим поведением, уметь полно и точно выражать свои мысли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навыка сотрудничества с учителем и сверстниками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49</w:t>
            </w:r>
          </w:p>
        </w:tc>
        <w:tc>
          <w:tcPr>
            <w:tcW w:w="2160" w:type="dxa"/>
          </w:tcPr>
          <w:p w:rsidR="00014177" w:rsidRPr="003C61D7" w:rsidRDefault="00014177" w:rsidP="00550FFB">
            <w:pPr>
              <w:rPr>
                <w:rFonts w:ascii="Times New Roman" w:hAnsi="Times New Roman"/>
              </w:rPr>
            </w:pPr>
            <w:r w:rsidRPr="003C61D7">
              <w:rPr>
                <w:rFonts w:ascii="Times New Roman" w:hAnsi="Times New Roman"/>
              </w:rPr>
              <w:t>Скалярное произведение векторов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7.03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eastAsia="Times New Roman" w:hAnsi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5" w:type="dxa"/>
            <w:vMerge w:val="restart"/>
          </w:tcPr>
          <w:p w:rsidR="00014177" w:rsidRPr="003C61D7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3C61D7">
              <w:rPr>
                <w:rFonts w:ascii="Times New Roman" w:hAnsi="Times New Roman"/>
                <w:color w:val="000000"/>
                <w:sz w:val="20"/>
                <w:szCs w:val="20"/>
              </w:rPr>
              <w:t>Учащийся научится применять условие перпендикулярности двух ненулевых векторов и формулу скалярного произведения двух векторов, заданных координатами; применять формулу косинуса угла между векторами, свойства скалярного произведения векторов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: осознавать качество и уровень усвоения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ознавательные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создавать структуру взаимосвязей смысловых единиц текста</w:t>
            </w: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проявлять готовность к обсуждению разных точек зрения и выработке общей (групповой) позиции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Личностные: 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 xml:space="preserve">Формирование навыка осознанного выбора рационального способа решения 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заданий.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  <w:lang w:val="en-US"/>
              </w:rPr>
              <w:t>5</w:t>
            </w:r>
            <w:r w:rsidRPr="001D1B7F">
              <w:rPr>
                <w:rFonts w:ascii="Times New Roman" w:hAnsi="Times New Roman"/>
              </w:rPr>
              <w:t>0</w:t>
            </w:r>
          </w:p>
        </w:tc>
        <w:tc>
          <w:tcPr>
            <w:tcW w:w="2160" w:type="dxa"/>
          </w:tcPr>
          <w:p w:rsidR="00014177" w:rsidRPr="003C61D7" w:rsidRDefault="00014177" w:rsidP="00550FFB">
            <w:pPr>
              <w:rPr>
                <w:rFonts w:ascii="Times New Roman" w:hAnsi="Times New Roman"/>
              </w:rPr>
            </w:pPr>
            <w:r w:rsidRPr="003C61D7">
              <w:rPr>
                <w:rFonts w:ascii="Times New Roman" w:hAnsi="Times New Roman"/>
              </w:rPr>
              <w:t>Скалярное произведение векторов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.03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  <w:tcBorders>
              <w:top w:val="nil"/>
            </w:tcBorders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645" w:type="dxa"/>
            <w:vMerge/>
          </w:tcPr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  <w:lang w:val="en-US"/>
              </w:rPr>
              <w:lastRenderedPageBreak/>
              <w:t>5</w:t>
            </w: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2160" w:type="dxa"/>
          </w:tcPr>
          <w:p w:rsidR="00014177" w:rsidRPr="003C61D7" w:rsidRDefault="00014177" w:rsidP="00550FFB">
            <w:pPr>
              <w:pStyle w:val="a6"/>
              <w:rPr>
                <w:rFonts w:ascii="Times New Roman" w:hAnsi="Times New Roman"/>
              </w:rPr>
            </w:pPr>
            <w:r w:rsidRPr="003C61D7">
              <w:rPr>
                <w:rFonts w:ascii="Times New Roman" w:hAnsi="Times New Roman"/>
                <w:b/>
              </w:rPr>
              <w:t>Контрольная работа  №4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.03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аздаточный материал</w:t>
            </w:r>
          </w:p>
        </w:tc>
        <w:tc>
          <w:tcPr>
            <w:tcW w:w="8645" w:type="dxa"/>
          </w:tcPr>
          <w:p w:rsidR="00014177" w:rsidRPr="003C61D7" w:rsidRDefault="00014177" w:rsidP="00550FFB">
            <w:pPr>
              <w:spacing w:after="0" w:line="240" w:lineRule="auto"/>
              <w:rPr>
                <w:color w:val="000000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3C61D7">
              <w:rPr>
                <w:rFonts w:ascii="Times New Roman" w:hAnsi="Times New Roman"/>
                <w:color w:val="000000"/>
                <w:sz w:val="20"/>
                <w:szCs w:val="20"/>
              </w:rPr>
              <w:t>Учащийся  применяют условие перпендикулярности двух ненулевых векторов и формулу скалярного произведения двух векторов, заданных координатами; применяют формулу косинуса угла между векторами, свойства скалярного произведения векторов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ознавательные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: уметь осуществлять анализ объектов, самостоятельно искать и отбирать необходимую информацию</w:t>
            </w: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 :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организовывать и планировать учебное сотрудничество с учителем и одноклассниками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устойчивой мотивации к изучению и закреплению материала</w:t>
            </w:r>
          </w:p>
        </w:tc>
      </w:tr>
      <w:tr w:rsidR="00014177" w:rsidRPr="001D1B7F" w:rsidTr="00550FFB">
        <w:tc>
          <w:tcPr>
            <w:tcW w:w="15452" w:type="dxa"/>
            <w:gridSpan w:val="7"/>
          </w:tcPr>
          <w:p w:rsidR="00014177" w:rsidRPr="00FD354A" w:rsidRDefault="00014177" w:rsidP="00550FFB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D354A">
              <w:rPr>
                <w:rFonts w:ascii="Times New Roman" w:hAnsi="Times New Roman"/>
                <w:sz w:val="24"/>
                <w:szCs w:val="24"/>
              </w:rPr>
              <w:t>Глава 5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</w:t>
            </w:r>
            <w:r w:rsidRPr="00FD354A">
              <w:rPr>
                <w:rFonts w:ascii="Times New Roman" w:hAnsi="Times New Roman"/>
                <w:b/>
                <w:sz w:val="24"/>
                <w:szCs w:val="24"/>
              </w:rPr>
              <w:t xml:space="preserve">Геометрические преобразования         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1</w:t>
            </w:r>
            <w:r w:rsidRPr="00FD354A">
              <w:rPr>
                <w:rFonts w:ascii="Times New Roman" w:hAnsi="Times New Roman"/>
                <w:b/>
                <w:sz w:val="24"/>
                <w:szCs w:val="24"/>
              </w:rPr>
              <w:t xml:space="preserve"> часов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  <w:lang w:val="en-US"/>
              </w:rPr>
              <w:t>5</w:t>
            </w:r>
            <w:r w:rsidRPr="001D1B7F">
              <w:rPr>
                <w:rFonts w:ascii="Times New Roman" w:hAnsi="Times New Roman"/>
              </w:rPr>
              <w:t>2</w:t>
            </w:r>
          </w:p>
        </w:tc>
        <w:tc>
          <w:tcPr>
            <w:tcW w:w="2160" w:type="dxa"/>
          </w:tcPr>
          <w:p w:rsidR="00014177" w:rsidRPr="00FD354A" w:rsidRDefault="00014177" w:rsidP="00550FFB">
            <w:pPr>
              <w:rPr>
                <w:rFonts w:ascii="Times New Roman" w:hAnsi="Times New Roman"/>
              </w:rPr>
            </w:pPr>
            <w:r w:rsidRPr="00FD354A">
              <w:rPr>
                <w:rFonts w:ascii="Times New Roman" w:hAnsi="Times New Roman"/>
              </w:rPr>
              <w:t>Движение (перемещение) фигуры.</w:t>
            </w:r>
            <w:r>
              <w:rPr>
                <w:rFonts w:ascii="Times New Roman" w:hAnsi="Times New Roman"/>
              </w:rPr>
              <w:t xml:space="preserve"> </w:t>
            </w:r>
            <w:r w:rsidRPr="00FD354A">
              <w:rPr>
                <w:rFonts w:ascii="Times New Roman" w:hAnsi="Times New Roman"/>
              </w:rPr>
              <w:t>Параллельный перенос.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1.03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FD354A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FD354A">
              <w:rPr>
                <w:rFonts w:ascii="Times New Roman" w:hAnsi="Times New Roman"/>
                <w:sz w:val="20"/>
                <w:szCs w:val="20"/>
              </w:rPr>
              <w:t>Учащийся научится оперировать понятиями движение и параллельного переноса, доказывать свойство параллельного переноса, строить образы и прообразы фигур при параллельном переносе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.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: 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оценивать достигнутый результат.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ознавательные :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создавать структуру взаимосвязей смысловых единиц текста</w:t>
            </w: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 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аргументировать свою точку зрения, спорить и отстаивать свою позицию невраждебным для оппонентов образом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устойчивой мотивации к изучению и закреплению материала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  <w:lang w:val="en-US"/>
              </w:rPr>
              <w:t>5</w:t>
            </w:r>
            <w:r w:rsidRPr="001D1B7F">
              <w:rPr>
                <w:rFonts w:ascii="Times New Roman" w:hAnsi="Times New Roman"/>
              </w:rPr>
              <w:t>3</w:t>
            </w:r>
          </w:p>
        </w:tc>
        <w:tc>
          <w:tcPr>
            <w:tcW w:w="2160" w:type="dxa"/>
          </w:tcPr>
          <w:p w:rsidR="00014177" w:rsidRPr="00FD354A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FD354A">
              <w:rPr>
                <w:rFonts w:ascii="Times New Roman" w:hAnsi="Times New Roman"/>
              </w:rPr>
              <w:t>Движение (перемещение) фигуры.</w:t>
            </w:r>
            <w:r>
              <w:rPr>
                <w:rFonts w:ascii="Times New Roman" w:hAnsi="Times New Roman"/>
              </w:rPr>
              <w:t xml:space="preserve"> </w:t>
            </w:r>
            <w:r w:rsidRPr="00FD354A">
              <w:rPr>
                <w:rFonts w:ascii="Times New Roman" w:hAnsi="Times New Roman"/>
              </w:rPr>
              <w:t>Параллельный перенос.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2.04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  <w:vMerge w:val="restart"/>
          </w:tcPr>
          <w:p w:rsidR="00014177" w:rsidRPr="00FD354A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FD354A">
              <w:rPr>
                <w:rFonts w:ascii="Times New Roman" w:hAnsi="Times New Roman"/>
                <w:sz w:val="20"/>
                <w:szCs w:val="20"/>
              </w:rPr>
              <w:t>Учащийся научится применять понятие параллельного переноса и свойства параллельного переноса при решении задач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самостоятельно находить и формулировать учебную проблему, составлять план выполнения работы.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ознавательные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: выполнять учебные задачи, не имеющие однозначного решения</w:t>
            </w: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: воспринимать текст с учетом поставленной учебной задачи, находить в тексте информацию, необходимую для ее решения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навыка сотрудничества с учителем и сверстниками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  <w:lang w:val="en-US"/>
              </w:rPr>
              <w:t>5</w:t>
            </w:r>
            <w:r w:rsidRPr="001D1B7F">
              <w:rPr>
                <w:rFonts w:ascii="Times New Roman" w:hAnsi="Times New Roman"/>
              </w:rPr>
              <w:t>4</w:t>
            </w:r>
          </w:p>
        </w:tc>
        <w:tc>
          <w:tcPr>
            <w:tcW w:w="2160" w:type="dxa"/>
          </w:tcPr>
          <w:p w:rsidR="00014177" w:rsidRPr="00FD354A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FD354A">
              <w:rPr>
                <w:rFonts w:ascii="Times New Roman" w:hAnsi="Times New Roman"/>
              </w:rPr>
              <w:t>Движение(перемещение) фигуры.</w:t>
            </w:r>
          </w:p>
          <w:p w:rsidR="00014177" w:rsidRPr="00FD354A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FD354A">
              <w:rPr>
                <w:rFonts w:ascii="Times New Roman" w:hAnsi="Times New Roman"/>
              </w:rPr>
              <w:t>Параллельный перенос.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4.04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  <w:vMerge/>
          </w:tcPr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  <w:lang w:val="en-US"/>
              </w:rPr>
              <w:t>5</w:t>
            </w:r>
            <w:r w:rsidRPr="001D1B7F">
              <w:rPr>
                <w:rFonts w:ascii="Times New Roman" w:hAnsi="Times New Roman"/>
              </w:rPr>
              <w:t>5</w:t>
            </w:r>
          </w:p>
        </w:tc>
        <w:tc>
          <w:tcPr>
            <w:tcW w:w="2160" w:type="dxa"/>
          </w:tcPr>
          <w:p w:rsidR="00014177" w:rsidRPr="00FD354A" w:rsidRDefault="00014177" w:rsidP="00550FFB">
            <w:pPr>
              <w:rPr>
                <w:rFonts w:ascii="Times New Roman" w:hAnsi="Times New Roman"/>
              </w:rPr>
            </w:pPr>
            <w:r w:rsidRPr="00FD354A">
              <w:rPr>
                <w:rFonts w:ascii="Times New Roman" w:hAnsi="Times New Roman"/>
              </w:rPr>
              <w:t xml:space="preserve">Осевая симметрия. 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5.04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FD354A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FD354A">
              <w:rPr>
                <w:rFonts w:ascii="Times New Roman" w:hAnsi="Times New Roman"/>
                <w:sz w:val="20"/>
                <w:szCs w:val="20"/>
              </w:rPr>
              <w:t>Учащийся научится оперировать понятием осевой симметрии, доказывать свойство осевой симметрии, выполнять построения с помощью осевой симметрии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 xml:space="preserve">самостоятельно находить и формулировать учебную проблему, составлять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lastRenderedPageBreak/>
              <w:t>план выполнения работы.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ознавательные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выполнять учебные задачи, не имеющие однозначного решения</w:t>
            </w: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воспринимать текст с учетом поставленной учебной задачи, находить в тексте информацию, необходимую для ее решения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Личностные: 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Формирование навыка осознанного выбора рационального способа решения заданий.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  <w:lang w:val="en-US"/>
              </w:rPr>
              <w:lastRenderedPageBreak/>
              <w:t>5</w:t>
            </w:r>
            <w:r w:rsidRPr="001D1B7F">
              <w:rPr>
                <w:rFonts w:ascii="Times New Roman" w:hAnsi="Times New Roman"/>
              </w:rPr>
              <w:t>6</w:t>
            </w:r>
          </w:p>
        </w:tc>
        <w:tc>
          <w:tcPr>
            <w:tcW w:w="2160" w:type="dxa"/>
          </w:tcPr>
          <w:p w:rsidR="00014177" w:rsidRPr="00FD354A" w:rsidRDefault="00014177" w:rsidP="00550FFB">
            <w:pPr>
              <w:rPr>
                <w:rFonts w:ascii="Times New Roman" w:hAnsi="Times New Roman"/>
              </w:rPr>
            </w:pPr>
            <w:r w:rsidRPr="00FD354A">
              <w:rPr>
                <w:rFonts w:ascii="Times New Roman" w:hAnsi="Times New Roman"/>
              </w:rPr>
              <w:t xml:space="preserve">Осевая симметрия. </w:t>
            </w:r>
          </w:p>
          <w:p w:rsidR="00014177" w:rsidRPr="00FD354A" w:rsidRDefault="00014177" w:rsidP="00550FFB">
            <w:pPr>
              <w:rPr>
                <w:rFonts w:ascii="Times New Roman" w:hAnsi="Times New Roman"/>
              </w:rPr>
            </w:pPr>
          </w:p>
          <w:p w:rsidR="00014177" w:rsidRPr="00FD354A" w:rsidRDefault="00014177" w:rsidP="00550FFB">
            <w:pPr>
              <w:rPr>
                <w:rFonts w:ascii="Times New Roman" w:hAnsi="Times New Roman"/>
              </w:rPr>
            </w:pPr>
          </w:p>
          <w:p w:rsidR="00014177" w:rsidRPr="00FD354A" w:rsidRDefault="00014177" w:rsidP="00550FFB">
            <w:pPr>
              <w:rPr>
                <w:rFonts w:ascii="Times New Roman" w:hAnsi="Times New Roman"/>
              </w:rPr>
            </w:pP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.04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eastAsia="Times New Roman" w:hAnsi="Times New Roman"/>
                <w:sz w:val="20"/>
                <w:szCs w:val="20"/>
              </w:rPr>
              <w:t>Раздаточный  материал</w:t>
            </w:r>
          </w:p>
        </w:tc>
        <w:tc>
          <w:tcPr>
            <w:tcW w:w="8645" w:type="dxa"/>
          </w:tcPr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874541">
              <w:rPr>
                <w:rFonts w:ascii="Times New Roman" w:hAnsi="Times New Roman"/>
                <w:sz w:val="20"/>
                <w:szCs w:val="20"/>
              </w:rPr>
              <w:t>Учащийся научится применять понятие осевой симметрии и свойство осевой симметрии при решении задач.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ознавательные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: уметь осуществлять анализ объектов, самостоятельно искать и отбирать необходимую информацию</w:t>
            </w: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 :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организовывать и планировать учебное сотрудничество с учителем и одноклассниками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устойчивой мотивации к проблемно-поисковой деятельности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57</w:t>
            </w:r>
          </w:p>
        </w:tc>
        <w:tc>
          <w:tcPr>
            <w:tcW w:w="2160" w:type="dxa"/>
          </w:tcPr>
          <w:p w:rsidR="00014177" w:rsidRPr="00FD354A" w:rsidRDefault="00014177" w:rsidP="00550FFB">
            <w:pPr>
              <w:rPr>
                <w:rFonts w:ascii="Times New Roman" w:hAnsi="Times New Roman"/>
              </w:rPr>
            </w:pPr>
            <w:r w:rsidRPr="00FD354A">
              <w:rPr>
                <w:rFonts w:ascii="Times New Roman" w:hAnsi="Times New Roman"/>
              </w:rPr>
              <w:t xml:space="preserve">Центральная симметрия. 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.04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874541">
              <w:rPr>
                <w:rFonts w:ascii="Times New Roman" w:hAnsi="Times New Roman"/>
                <w:sz w:val="20"/>
                <w:szCs w:val="20"/>
              </w:rPr>
              <w:t>Учащийся научится оперировать понятием центральной симметрии, доказывать свойство центральной симметрии, выполнять построения с помощью центральной симметрии</w:t>
            </w:r>
            <w:r w:rsidRPr="0070785D">
              <w:rPr>
                <w:sz w:val="20"/>
                <w:szCs w:val="20"/>
              </w:rPr>
              <w:t>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Познаватель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выбирать наиболее эффективные способы решения задачи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Коммуника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Личностные: 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Формирование навыка осознанного выбора рационального способа решения заданий.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58</w:t>
            </w:r>
          </w:p>
        </w:tc>
        <w:tc>
          <w:tcPr>
            <w:tcW w:w="2160" w:type="dxa"/>
          </w:tcPr>
          <w:p w:rsidR="00014177" w:rsidRPr="00874541" w:rsidRDefault="00014177" w:rsidP="00550FFB">
            <w:pPr>
              <w:rPr>
                <w:rFonts w:ascii="Times New Roman" w:hAnsi="Times New Roman"/>
              </w:rPr>
            </w:pPr>
            <w:r w:rsidRPr="00874541">
              <w:rPr>
                <w:rFonts w:ascii="Times New Roman" w:hAnsi="Times New Roman"/>
              </w:rPr>
              <w:t>Поворот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8.04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874541">
              <w:rPr>
                <w:rFonts w:ascii="Times New Roman" w:hAnsi="Times New Roman" w:cs="Times New Roman"/>
                <w:sz w:val="20"/>
                <w:szCs w:val="20"/>
              </w:rPr>
              <w:t>Учащийся научится оперировать понятием поворота, доказывать свойство поворота, выполнять построения с помощью поворота</w:t>
            </w:r>
          </w:p>
          <w:p w:rsidR="00014177" w:rsidRPr="001D1B7F" w:rsidRDefault="00014177" w:rsidP="00550FFB">
            <w:pPr>
              <w:keepLine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.</w:t>
            </w:r>
            <w:r w:rsidRPr="001D1B7F">
              <w:rPr>
                <w:rFonts w:ascii="Times New Roman" w:hAnsi="Times New Roman"/>
                <w:b/>
                <w:i/>
                <w:sz w:val="20"/>
                <w:szCs w:val="20"/>
              </w:rPr>
              <w:t>Регулятивные: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 xml:space="preserve"> оценивать достигнутый  результат.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>Познавательные: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 xml:space="preserve"> выбирать наиболее эффективные способы решения задачи</w:t>
            </w:r>
            <w:r w:rsidRPr="001D1B7F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 xml:space="preserve"> Коммуникативные: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 xml:space="preserve"> регулировать собственную деятельность посредством письменной речи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Newton-Regular" w:hAnsi="Times New Roman" w:cs="Times New Roman"/>
                <w:b/>
                <w:sz w:val="20"/>
                <w:szCs w:val="20"/>
              </w:rPr>
              <w:t xml:space="preserve">Личностные: </w:t>
            </w:r>
            <w:r w:rsidRPr="001D1B7F">
              <w:rPr>
                <w:rFonts w:ascii="Times New Roman" w:eastAsia="Newton-Regular" w:hAnsi="Times New Roman" w:cs="Times New Roman"/>
                <w:sz w:val="20"/>
                <w:szCs w:val="20"/>
              </w:rPr>
              <w:t>Оценивание  своей учебной деятельности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lastRenderedPageBreak/>
              <w:t>59</w:t>
            </w:r>
          </w:p>
        </w:tc>
        <w:tc>
          <w:tcPr>
            <w:tcW w:w="2160" w:type="dxa"/>
          </w:tcPr>
          <w:p w:rsidR="00014177" w:rsidRPr="00874541" w:rsidRDefault="00014177" w:rsidP="00550FFB">
            <w:pPr>
              <w:rPr>
                <w:rFonts w:ascii="Times New Roman" w:hAnsi="Times New Roman"/>
              </w:rPr>
            </w:pPr>
            <w:r w:rsidRPr="00874541">
              <w:rPr>
                <w:rFonts w:ascii="Times New Roman" w:hAnsi="Times New Roman"/>
              </w:rPr>
              <w:t xml:space="preserve">Гомотетия. </w:t>
            </w:r>
            <w:r>
              <w:rPr>
                <w:rFonts w:ascii="Times New Roman" w:hAnsi="Times New Roman"/>
              </w:rPr>
              <w:t xml:space="preserve"> </w:t>
            </w:r>
            <w:r w:rsidRPr="00874541">
              <w:rPr>
                <w:rFonts w:ascii="Times New Roman" w:hAnsi="Times New Roman"/>
              </w:rPr>
              <w:t>Подобие фигур.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9.04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874541">
              <w:rPr>
                <w:rFonts w:ascii="Times New Roman" w:hAnsi="Times New Roman"/>
                <w:sz w:val="20"/>
                <w:szCs w:val="20"/>
              </w:rPr>
              <w:t>Учащийся научится оперировать понятиями гомотетии и подобия фигур, строить фигуру, гомотетичную данной, с заданным коэффициентом гомотетии</w:t>
            </w:r>
            <w:r w:rsidRPr="0070785D">
              <w:rPr>
                <w:sz w:val="20"/>
                <w:szCs w:val="20"/>
              </w:rPr>
              <w:t>.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Регулятивные: 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сравнивать свой способ действий с заданным эталоном для внесения коррективов. </w:t>
            </w:r>
            <w:r w:rsidRPr="001D1B7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>Познавательные: 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ориентироваться на разнообразие способов решения заданий. Уметь осуществлять сравнение и классификацию по заданным критериям</w:t>
            </w:r>
            <w:r w:rsidRPr="001D1B7F">
              <w:rPr>
                <w:rFonts w:ascii="Times New Roman" w:eastAsia="Times New Roman" w:hAnsi="Times New Roman" w:cs="Times New Roman"/>
                <w:b/>
                <w:bCs/>
                <w:color w:val="000000"/>
                <w:sz w:val="20"/>
                <w:szCs w:val="20"/>
                <w:lang w:eastAsia="ru-RU"/>
              </w:rPr>
              <w:t xml:space="preserve"> Коммуникатив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управлять своим поведением, уметь полно и точно выражать свои мысли</w:t>
            </w:r>
          </w:p>
          <w:p w:rsidR="00014177" w:rsidRPr="001D1B7F" w:rsidRDefault="00014177" w:rsidP="00550FFB">
            <w:pPr>
              <w:pStyle w:val="ParagraphStyle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навыков организации и анализа своей деятельности, самоанализа и самокоррекции учебной деятельности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  <w:lang w:val="en-US"/>
              </w:rPr>
              <w:t>6</w:t>
            </w:r>
            <w:r w:rsidRPr="001D1B7F">
              <w:rPr>
                <w:rFonts w:ascii="Times New Roman" w:hAnsi="Times New Roman"/>
              </w:rPr>
              <w:t>0</w:t>
            </w:r>
          </w:p>
        </w:tc>
        <w:tc>
          <w:tcPr>
            <w:tcW w:w="2160" w:type="dxa"/>
          </w:tcPr>
          <w:p w:rsidR="00014177" w:rsidRDefault="00014177" w:rsidP="00550FFB">
            <w:pPr>
              <w:rPr>
                <w:rFonts w:ascii="Times New Roman" w:hAnsi="Times New Roman"/>
              </w:rPr>
            </w:pPr>
            <w:r w:rsidRPr="00874541">
              <w:rPr>
                <w:rFonts w:ascii="Times New Roman" w:hAnsi="Times New Roman"/>
              </w:rPr>
              <w:t xml:space="preserve">Гомотетия. </w:t>
            </w:r>
          </w:p>
          <w:p w:rsidR="00014177" w:rsidRPr="00874541" w:rsidRDefault="00014177" w:rsidP="00550FFB">
            <w:pPr>
              <w:rPr>
                <w:rFonts w:ascii="Times New Roman" w:hAnsi="Times New Roman"/>
              </w:rPr>
            </w:pPr>
            <w:r w:rsidRPr="00874541">
              <w:rPr>
                <w:rFonts w:ascii="Times New Roman" w:hAnsi="Times New Roman"/>
              </w:rPr>
              <w:t>Подобие фигур.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.04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874541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874541">
              <w:rPr>
                <w:rFonts w:ascii="Times New Roman" w:hAnsi="Times New Roman"/>
                <w:sz w:val="20"/>
                <w:szCs w:val="20"/>
              </w:rPr>
              <w:t xml:space="preserve">Учащийся научится применять понятия гомотетии и подобия фигур и их свойства при решении задач. 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: осознавать качество и уровень усвоения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ознавательные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создавать структуру взаимосвязей смысловых единиц текста</w:t>
            </w: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проявлять готовность к обсуждению разных точек зрения и выработке общей (групповой) позиции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навыка сотрудничества с учителем и сверстниками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  <w:lang w:val="en-US"/>
              </w:rPr>
              <w:t>6</w:t>
            </w: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2160" w:type="dxa"/>
          </w:tcPr>
          <w:p w:rsidR="00014177" w:rsidRPr="00874541" w:rsidRDefault="00014177" w:rsidP="00550FFB">
            <w:pPr>
              <w:rPr>
                <w:rFonts w:ascii="Times New Roman" w:hAnsi="Times New Roman"/>
              </w:rPr>
            </w:pPr>
            <w:r w:rsidRPr="00874541">
              <w:rPr>
                <w:rFonts w:ascii="Times New Roman" w:hAnsi="Times New Roman"/>
              </w:rPr>
              <w:t>Повторение и систематизация учебного материала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6.04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874541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874541"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874541">
              <w:rPr>
                <w:rFonts w:ascii="Times New Roman" w:hAnsi="Times New Roman"/>
                <w:sz w:val="20"/>
                <w:szCs w:val="20"/>
              </w:rPr>
              <w:t>Учащиеся обобщают и систематизируют знания по теме «Геометрические преобразования»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Познаватель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выбирать наиболее эффективные способы решения задачи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Коммуника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устойчивой мотивации к изучению и закреплению материала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  <w:lang w:val="en-US"/>
              </w:rPr>
              <w:t>6</w:t>
            </w:r>
            <w:r w:rsidRPr="001D1B7F">
              <w:rPr>
                <w:rFonts w:ascii="Times New Roman" w:hAnsi="Times New Roman"/>
              </w:rPr>
              <w:t>2</w:t>
            </w:r>
          </w:p>
        </w:tc>
        <w:tc>
          <w:tcPr>
            <w:tcW w:w="2160" w:type="dxa"/>
          </w:tcPr>
          <w:p w:rsidR="00014177" w:rsidRPr="00874541" w:rsidRDefault="00014177" w:rsidP="00550FFB">
            <w:pPr>
              <w:rPr>
                <w:rFonts w:ascii="Times New Roman" w:hAnsi="Times New Roman"/>
                <w:b/>
              </w:rPr>
            </w:pPr>
            <w:r w:rsidRPr="00874541">
              <w:rPr>
                <w:rFonts w:ascii="Times New Roman" w:hAnsi="Times New Roman"/>
                <w:b/>
              </w:rPr>
              <w:t>Контрольная работа № 5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2.05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874541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874541">
              <w:rPr>
                <w:rFonts w:ascii="Times New Roman" w:hAnsi="Times New Roman"/>
                <w:sz w:val="20"/>
                <w:szCs w:val="20"/>
              </w:rPr>
              <w:t>Учащийся применяют понятия симметрия, поворот, параллельный перенос,гомотетии и подобия фигур и их свойства при решении задач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самостоятельно находить и формулировать учебную проблему, составлять план выполнения работы.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ознавательные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выполнять учебные задачи, не имеющие однозначного решения</w:t>
            </w: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 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воспринимать текст с учетом поставленной учебной задачи, находить в тексте информацию, необходимую для ее решения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навыков анализа, сопоставления, сравнения</w:t>
            </w:r>
          </w:p>
        </w:tc>
      </w:tr>
      <w:tr w:rsidR="00014177" w:rsidRPr="001D1B7F" w:rsidTr="00550FFB">
        <w:tc>
          <w:tcPr>
            <w:tcW w:w="15452" w:type="dxa"/>
            <w:gridSpan w:val="7"/>
          </w:tcPr>
          <w:p w:rsidR="00014177" w:rsidRPr="00AA6281" w:rsidRDefault="00014177" w:rsidP="00550FFB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74541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  учебного материала</w:t>
            </w:r>
            <w:r w:rsidRPr="00874541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  <w:r w:rsidRPr="00874541">
              <w:rPr>
                <w:rFonts w:ascii="Times New Roman" w:hAnsi="Times New Roman"/>
                <w:b/>
                <w:sz w:val="24"/>
                <w:szCs w:val="24"/>
              </w:rPr>
              <w:t xml:space="preserve"> часов</w:t>
            </w:r>
          </w:p>
        </w:tc>
      </w:tr>
      <w:tr w:rsidR="00014177" w:rsidRPr="001D1B7F" w:rsidTr="00550FFB">
        <w:trPr>
          <w:trHeight w:val="2002"/>
        </w:trPr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  <w:lang w:val="en-US"/>
              </w:rPr>
              <w:lastRenderedPageBreak/>
              <w:t>6</w:t>
            </w:r>
            <w:r w:rsidRPr="001D1B7F">
              <w:rPr>
                <w:rFonts w:ascii="Times New Roman" w:hAnsi="Times New Roman"/>
              </w:rPr>
              <w:t>3</w:t>
            </w:r>
          </w:p>
        </w:tc>
        <w:tc>
          <w:tcPr>
            <w:tcW w:w="2160" w:type="dxa"/>
          </w:tcPr>
          <w:p w:rsidR="00014177" w:rsidRPr="00F452CF" w:rsidRDefault="00014177" w:rsidP="00550FFB">
            <w:pPr>
              <w:rPr>
                <w:rFonts w:ascii="Times New Roman" w:hAnsi="Times New Roman"/>
              </w:rPr>
            </w:pPr>
            <w:r w:rsidRPr="00F452CF">
              <w:rPr>
                <w:rFonts w:ascii="Times New Roman" w:hAnsi="Times New Roman"/>
              </w:rPr>
              <w:t>Повторение. Формулы для нахождения площади треугольника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3.05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F452C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F452CF">
              <w:rPr>
                <w:rFonts w:ascii="Times New Roman" w:hAnsi="Times New Roman"/>
                <w:sz w:val="20"/>
                <w:szCs w:val="20"/>
              </w:rPr>
              <w:t>Учащиеся применяют теоретические знания , формулы при решении задач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ознавательные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: уметь осуществлять анализ объектов, самостоятельно искать и отбирать необходимую информацию</w:t>
            </w: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 :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организовывать и планировать учебное сотрудничество с учителем и одноклассниками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навыков организации и анализа своей деятельности, самоанализа и самокоррекции учебной деятельности</w:t>
            </w:r>
          </w:p>
        </w:tc>
      </w:tr>
      <w:tr w:rsidR="00014177" w:rsidRPr="001D1B7F" w:rsidTr="00550FFB">
        <w:trPr>
          <w:trHeight w:val="1390"/>
        </w:trPr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  <w:lang w:val="en-US"/>
              </w:rPr>
              <w:t>6</w:t>
            </w:r>
            <w:r w:rsidRPr="001D1B7F">
              <w:rPr>
                <w:rFonts w:ascii="Times New Roman" w:hAnsi="Times New Roman"/>
              </w:rPr>
              <w:t>4</w:t>
            </w:r>
          </w:p>
        </w:tc>
        <w:tc>
          <w:tcPr>
            <w:tcW w:w="2160" w:type="dxa"/>
          </w:tcPr>
          <w:p w:rsidR="00014177" w:rsidRPr="00F452C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F452CF">
              <w:rPr>
                <w:rFonts w:ascii="Times New Roman" w:hAnsi="Times New Roman"/>
              </w:rPr>
              <w:t>Повторение. Формулы для нахождения площади треугольника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.05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F452C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F452CF">
              <w:rPr>
                <w:rFonts w:ascii="Times New Roman" w:hAnsi="Times New Roman"/>
                <w:sz w:val="20"/>
                <w:szCs w:val="20"/>
              </w:rPr>
              <w:t>Учащиеся применяют теоретические знания , формулы при решении задач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Коммуникативные : 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аргументировать свою точку зрения, спорить и отстаивать свою позицию невраждебным для оппонентов образом.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: 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оценивать достигнутый результат.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Познавательные :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создавать структуру взаимосвязей смысловых единиц текста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Личност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Формирование навыка осознанного выбора рационального способа решения заданий.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5</w:t>
            </w:r>
          </w:p>
        </w:tc>
        <w:tc>
          <w:tcPr>
            <w:tcW w:w="2160" w:type="dxa"/>
          </w:tcPr>
          <w:p w:rsidR="00014177" w:rsidRPr="00F452CF" w:rsidRDefault="00014177" w:rsidP="00550FFB">
            <w:pPr>
              <w:rPr>
                <w:rFonts w:ascii="Times New Roman" w:hAnsi="Times New Roman"/>
              </w:rPr>
            </w:pPr>
            <w:r w:rsidRPr="00F452CF">
              <w:rPr>
                <w:rFonts w:ascii="Times New Roman" w:hAnsi="Times New Roman"/>
              </w:rPr>
              <w:t xml:space="preserve">Повторение. </w:t>
            </w:r>
            <w:r w:rsidRPr="00F452CF">
              <w:rPr>
                <w:rFonts w:ascii="Times New Roman" w:hAnsi="Times New Roman"/>
                <w:color w:val="000000"/>
              </w:rPr>
              <w:t>Правильные многоугольники</w:t>
            </w:r>
            <w:r w:rsidRPr="00F452CF">
              <w:rPr>
                <w:rFonts w:ascii="Times New Roman" w:hAnsi="Times New Roman"/>
                <w:sz w:val="28"/>
                <w:szCs w:val="28"/>
              </w:rPr>
              <w:t xml:space="preserve">       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7.05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F452C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F452CF">
              <w:rPr>
                <w:rFonts w:ascii="Times New Roman" w:hAnsi="Times New Roman"/>
                <w:sz w:val="20"/>
                <w:szCs w:val="20"/>
              </w:rPr>
              <w:t>Учащиеся применяют теоретические знания , формулы при решении задач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оценивать достигнутый результат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Познавательные: 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выбирать наиболее эффективные способы решения задачи</w:t>
            </w: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: 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регулировать собственную деятельность посредством письменной речи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целевых установок учебной деятельности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66</w:t>
            </w:r>
          </w:p>
        </w:tc>
        <w:tc>
          <w:tcPr>
            <w:tcW w:w="2160" w:type="dxa"/>
          </w:tcPr>
          <w:p w:rsidR="00014177" w:rsidRPr="00F452CF" w:rsidRDefault="00014177" w:rsidP="00550FFB">
            <w:pPr>
              <w:rPr>
                <w:rFonts w:ascii="Times New Roman" w:hAnsi="Times New Roman"/>
              </w:rPr>
            </w:pPr>
            <w:r w:rsidRPr="00F452CF">
              <w:rPr>
                <w:rFonts w:ascii="Times New Roman" w:hAnsi="Times New Roman"/>
              </w:rPr>
              <w:t xml:space="preserve">Повторение. </w:t>
            </w:r>
            <w:r w:rsidRPr="00F452CF">
              <w:rPr>
                <w:rFonts w:ascii="Times New Roman" w:hAnsi="Times New Roman"/>
                <w:color w:val="000000"/>
              </w:rPr>
              <w:t>Правильные многоугольники</w:t>
            </w:r>
            <w:r w:rsidRPr="00F452CF">
              <w:rPr>
                <w:rFonts w:ascii="Times New Roman" w:hAnsi="Times New Roman"/>
                <w:sz w:val="28"/>
                <w:szCs w:val="28"/>
              </w:rPr>
              <w:t xml:space="preserve">       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3.05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F452C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F452CF">
              <w:rPr>
                <w:rFonts w:ascii="Times New Roman" w:hAnsi="Times New Roman"/>
                <w:sz w:val="20"/>
                <w:szCs w:val="20"/>
              </w:rPr>
              <w:t>Учащиеся применяют теоретические знания , формулы при решении задач</w:t>
            </w:r>
          </w:p>
          <w:p w:rsidR="00014177" w:rsidRPr="00AA6281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Регулятивные: 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самостоятельно находить и формулировать учебную проблему, составлять план выполнения работы.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Познавательные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: выполнять учебные задачи, не имеющие однозначного решения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Коммуникативные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: воспринимать текст с учетом поставленной учебной задачи, находить в тексте информацию, необходимую для ее решения</w:t>
            </w:r>
            <w:r>
              <w:rPr>
                <w:rFonts w:ascii="Times New Roman" w:hAnsi="Times New Roman"/>
                <w:i/>
                <w:iCs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b/>
                <w:color w:val="000000"/>
                <w:sz w:val="20"/>
                <w:szCs w:val="20"/>
              </w:rPr>
              <w:t xml:space="preserve">Личностные: </w:t>
            </w:r>
            <w:r w:rsidRPr="001D1B7F">
              <w:rPr>
                <w:rFonts w:ascii="Times New Roman" w:hAnsi="Times New Roman"/>
                <w:color w:val="000000"/>
                <w:sz w:val="20"/>
                <w:szCs w:val="20"/>
              </w:rPr>
              <w:lastRenderedPageBreak/>
              <w:t>Формирование навыка сотрудничества с учителем и сверстниками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lastRenderedPageBreak/>
              <w:t>67</w:t>
            </w:r>
          </w:p>
        </w:tc>
        <w:tc>
          <w:tcPr>
            <w:tcW w:w="2160" w:type="dxa"/>
          </w:tcPr>
          <w:p w:rsidR="00014177" w:rsidRPr="00F452CF" w:rsidRDefault="00014177" w:rsidP="00550FFB">
            <w:pPr>
              <w:rPr>
                <w:rFonts w:ascii="Times New Roman" w:hAnsi="Times New Roman"/>
              </w:rPr>
            </w:pPr>
            <w:r w:rsidRPr="00F452CF">
              <w:rPr>
                <w:rFonts w:ascii="Times New Roman" w:hAnsi="Times New Roman"/>
              </w:rPr>
              <w:t xml:space="preserve">Повторение. Декартовы координаты. 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4.05</w:t>
            </w: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F452CF">
              <w:rPr>
                <w:rFonts w:ascii="Times New Roman" w:hAnsi="Times New Roman"/>
                <w:sz w:val="20"/>
                <w:szCs w:val="20"/>
              </w:rPr>
              <w:t>Учащиеся применяют теоретические знания , формулы при решении задач</w:t>
            </w:r>
          </w:p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: определять последовательность промежуточных целей с учетом конечного результата, составлять план последовательности действий.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ознавательные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: уметь осуществлять анализ объектов, самостоятельно искать и отбирать необходимую информацию</w:t>
            </w:r>
            <w:r w:rsidRPr="001D1B7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Коммуникативные :</w:t>
            </w:r>
            <w:r w:rsidRPr="001D1B7F">
              <w:rPr>
                <w:rFonts w:ascii="Times New Roman" w:hAnsi="Times New Roman" w:cs="Times New Roman"/>
                <w:sz w:val="20"/>
                <w:szCs w:val="20"/>
              </w:rPr>
              <w:t>организовывать и планировать учебное сотрудничество с учителем и одноклассниками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навыков анализа, сопоставления, сравнения</w:t>
            </w:r>
          </w:p>
        </w:tc>
      </w:tr>
      <w:tr w:rsidR="00014177" w:rsidRPr="001D1B7F" w:rsidTr="00550FFB">
        <w:tc>
          <w:tcPr>
            <w:tcW w:w="67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68</w:t>
            </w:r>
          </w:p>
        </w:tc>
        <w:tc>
          <w:tcPr>
            <w:tcW w:w="2160" w:type="dxa"/>
          </w:tcPr>
          <w:p w:rsidR="00014177" w:rsidRPr="00F452C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F452CF">
              <w:rPr>
                <w:rFonts w:ascii="Times New Roman" w:hAnsi="Times New Roman"/>
              </w:rPr>
              <w:t>Повторение. Декартовы координаты</w:t>
            </w:r>
          </w:p>
        </w:tc>
        <w:tc>
          <w:tcPr>
            <w:tcW w:w="709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  <w:r w:rsidRPr="001D1B7F">
              <w:rPr>
                <w:rFonts w:ascii="Times New Roman" w:hAnsi="Times New Roman"/>
              </w:rPr>
              <w:t>1</w:t>
            </w:r>
          </w:p>
        </w:tc>
        <w:tc>
          <w:tcPr>
            <w:tcW w:w="854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993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417" w:type="dxa"/>
          </w:tcPr>
          <w:p w:rsidR="00014177" w:rsidRPr="001D1B7F" w:rsidRDefault="00014177" w:rsidP="00550FFB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sz w:val="20"/>
                <w:szCs w:val="20"/>
              </w:rPr>
              <w:t>Проектор, презентация, учебник</w:t>
            </w:r>
          </w:p>
        </w:tc>
        <w:tc>
          <w:tcPr>
            <w:tcW w:w="8645" w:type="dxa"/>
          </w:tcPr>
          <w:p w:rsidR="00014177" w:rsidRPr="001D1B7F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редметные: </w:t>
            </w:r>
            <w:r w:rsidRPr="00F452CF">
              <w:rPr>
                <w:rFonts w:ascii="Times New Roman" w:hAnsi="Times New Roman"/>
                <w:sz w:val="20"/>
                <w:szCs w:val="20"/>
              </w:rPr>
              <w:t>Учащиеся применяют теоретические знания , формулы при решении задач</w:t>
            </w:r>
          </w:p>
          <w:p w:rsidR="00014177" w:rsidRPr="00AA6281" w:rsidRDefault="00014177" w:rsidP="00550FFB">
            <w:pPr>
              <w:pStyle w:val="a6"/>
              <w:rPr>
                <w:rFonts w:ascii="Times New Roman" w:hAnsi="Times New Roman"/>
                <w:sz w:val="20"/>
                <w:szCs w:val="20"/>
              </w:rPr>
            </w:pP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Регулятивные: 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оценивать достигнутый результат.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>Познавательные :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создавать структуру взаимосвязей смысловых единиц текста</w:t>
            </w:r>
            <w:r w:rsidRPr="001D1B7F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Коммуникативные : </w:t>
            </w:r>
            <w:r w:rsidRPr="001D1B7F">
              <w:rPr>
                <w:rFonts w:ascii="Times New Roman" w:hAnsi="Times New Roman"/>
                <w:sz w:val="20"/>
                <w:szCs w:val="20"/>
              </w:rPr>
              <w:t>аргументировать свою точку зрения, спорить и отстаивать свою позицию невраждебным для оппонентов образом</w:t>
            </w:r>
          </w:p>
          <w:p w:rsidR="00014177" w:rsidRPr="001D1B7F" w:rsidRDefault="00014177" w:rsidP="00550FFB">
            <w:pPr>
              <w:pStyle w:val="ParagraphStyle"/>
              <w:spacing w:line="264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0"/>
                <w:szCs w:val="20"/>
                <w:lang w:eastAsia="ru-RU"/>
              </w:rPr>
              <w:t xml:space="preserve">Личностные: </w:t>
            </w:r>
            <w:r w:rsidRPr="001D1B7F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lang w:eastAsia="ru-RU"/>
              </w:rPr>
              <w:t>Формирование устойчивой мотивации к изучению и закреплению материала</w:t>
            </w:r>
          </w:p>
        </w:tc>
      </w:tr>
    </w:tbl>
    <w:p w:rsidR="00014177" w:rsidRPr="001D1B7F" w:rsidRDefault="00014177" w:rsidP="00014177">
      <w:pPr>
        <w:rPr>
          <w:rFonts w:ascii="Times New Roman" w:hAnsi="Times New Roman"/>
        </w:rPr>
      </w:pPr>
    </w:p>
    <w:p w:rsidR="00014177" w:rsidRPr="001D1B7F" w:rsidRDefault="00014177" w:rsidP="00014177">
      <w:pPr>
        <w:rPr>
          <w:rFonts w:ascii="Times New Roman" w:hAnsi="Times New Roman"/>
        </w:rPr>
      </w:pPr>
    </w:p>
    <w:p w:rsidR="00014177" w:rsidRPr="001D1B7F" w:rsidRDefault="00014177" w:rsidP="00014177">
      <w:pPr>
        <w:rPr>
          <w:rFonts w:ascii="Times New Roman" w:hAnsi="Times New Roman"/>
        </w:rPr>
      </w:pPr>
    </w:p>
    <w:p w:rsidR="00014177" w:rsidRPr="00014177" w:rsidRDefault="00014177" w:rsidP="00014177">
      <w:pPr>
        <w:rPr>
          <w:rFonts w:ascii="Times New Roman" w:eastAsia="Calibri" w:hAnsi="Times New Roman" w:cs="Times New Roman"/>
          <w:lang w:eastAsia="en-US"/>
        </w:rPr>
      </w:pPr>
    </w:p>
    <w:p w:rsidR="00014177" w:rsidRPr="00014177" w:rsidRDefault="00014177" w:rsidP="00014177">
      <w:pPr>
        <w:rPr>
          <w:rFonts w:ascii="Times New Roman" w:eastAsia="Calibri" w:hAnsi="Times New Roman" w:cs="Times New Roman"/>
          <w:lang w:eastAsia="en-US"/>
        </w:rPr>
      </w:pPr>
    </w:p>
    <w:p w:rsidR="00014177" w:rsidRPr="00014177" w:rsidRDefault="00014177" w:rsidP="00014177">
      <w:pPr>
        <w:rPr>
          <w:rFonts w:ascii="Times New Roman" w:eastAsia="Calibri" w:hAnsi="Times New Roman" w:cs="Times New Roman"/>
          <w:lang w:eastAsia="en-US"/>
        </w:rPr>
      </w:pPr>
    </w:p>
    <w:p w:rsidR="00014177" w:rsidRPr="00014177" w:rsidRDefault="00014177" w:rsidP="00014177">
      <w:pPr>
        <w:rPr>
          <w:rFonts w:ascii="Times New Roman" w:eastAsia="Calibri" w:hAnsi="Times New Roman" w:cs="Times New Roman"/>
          <w:lang w:eastAsia="en-US"/>
        </w:rPr>
      </w:pPr>
    </w:p>
    <w:p w:rsidR="00014177" w:rsidRPr="0057431A" w:rsidRDefault="00014177" w:rsidP="0057431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sectPr w:rsidR="00014177" w:rsidRPr="0057431A" w:rsidSect="00014177">
      <w:pgSz w:w="16838" w:h="11906" w:orient="landscape"/>
      <w:pgMar w:top="850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Newton-Regular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57431A"/>
    <w:rsid w:val="00014177"/>
    <w:rsid w:val="003311F4"/>
    <w:rsid w:val="0057431A"/>
    <w:rsid w:val="006014F1"/>
    <w:rsid w:val="006D734C"/>
    <w:rsid w:val="007155FF"/>
    <w:rsid w:val="0088049F"/>
    <w:rsid w:val="008D6B9F"/>
    <w:rsid w:val="008F79EB"/>
    <w:rsid w:val="00902D21"/>
    <w:rsid w:val="00976BCC"/>
    <w:rsid w:val="00A31445"/>
    <w:rsid w:val="00A7133B"/>
    <w:rsid w:val="00D25F6F"/>
    <w:rsid w:val="00D82236"/>
    <w:rsid w:val="00ED1DE3"/>
    <w:rsid w:val="00F149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049F"/>
  </w:style>
  <w:style w:type="paragraph" w:styleId="1">
    <w:name w:val="heading 1"/>
    <w:basedOn w:val="a"/>
    <w:next w:val="a"/>
    <w:link w:val="10"/>
    <w:uiPriority w:val="9"/>
    <w:qFormat/>
    <w:rsid w:val="00014177"/>
    <w:pPr>
      <w:keepNext/>
      <w:spacing w:before="240" w:after="60"/>
      <w:outlineLvl w:val="0"/>
    </w:pPr>
    <w:rPr>
      <w:rFonts w:ascii="Cambria" w:eastAsia="Times New Roman" w:hAnsi="Cambria" w:cs="Times New Roman"/>
      <w:b/>
      <w:bCs/>
      <w:kern w:val="32"/>
      <w:sz w:val="32"/>
      <w:szCs w:val="3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99"/>
    <w:qFormat/>
    <w:rsid w:val="0057431A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a5">
    <w:name w:val="Без интервала Знак"/>
    <w:link w:val="a6"/>
    <w:uiPriority w:val="1"/>
    <w:rsid w:val="0057431A"/>
    <w:rPr>
      <w:sz w:val="24"/>
      <w:szCs w:val="32"/>
    </w:rPr>
  </w:style>
  <w:style w:type="paragraph" w:customStyle="1" w:styleId="Default">
    <w:name w:val="Default"/>
    <w:rsid w:val="0057431A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a6">
    <w:name w:val="No Spacing"/>
    <w:link w:val="a5"/>
    <w:uiPriority w:val="1"/>
    <w:qFormat/>
    <w:rsid w:val="0057431A"/>
    <w:pPr>
      <w:widowControl w:val="0"/>
      <w:suppressAutoHyphens/>
      <w:autoSpaceDN w:val="0"/>
      <w:spacing w:line="360" w:lineRule="auto"/>
      <w:ind w:firstLine="567"/>
      <w:jc w:val="both"/>
      <w:textAlignment w:val="baseline"/>
    </w:pPr>
    <w:rPr>
      <w:sz w:val="24"/>
      <w:szCs w:val="32"/>
    </w:rPr>
  </w:style>
  <w:style w:type="character" w:customStyle="1" w:styleId="a4">
    <w:name w:val="Абзац списка Знак"/>
    <w:link w:val="a3"/>
    <w:uiPriority w:val="99"/>
    <w:locked/>
    <w:rsid w:val="0057431A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10">
    <w:name w:val="Заголовок 1 Знак"/>
    <w:basedOn w:val="a0"/>
    <w:link w:val="1"/>
    <w:uiPriority w:val="9"/>
    <w:rsid w:val="00014177"/>
    <w:rPr>
      <w:rFonts w:ascii="Cambria" w:eastAsia="Times New Roman" w:hAnsi="Cambria" w:cs="Times New Roman"/>
      <w:b/>
      <w:bCs/>
      <w:kern w:val="32"/>
      <w:sz w:val="32"/>
      <w:szCs w:val="32"/>
      <w:lang w:eastAsia="en-US"/>
    </w:rPr>
  </w:style>
  <w:style w:type="numbering" w:customStyle="1" w:styleId="11">
    <w:name w:val="Нет списка1"/>
    <w:next w:val="a2"/>
    <w:uiPriority w:val="99"/>
    <w:semiHidden/>
    <w:unhideWhenUsed/>
    <w:rsid w:val="00014177"/>
  </w:style>
  <w:style w:type="paragraph" w:customStyle="1" w:styleId="ParagraphStyle">
    <w:name w:val="Paragraph Style"/>
    <w:rsid w:val="00014177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sz w:val="24"/>
      <w:szCs w:val="24"/>
      <w:lang w:eastAsia="en-US"/>
    </w:rPr>
  </w:style>
  <w:style w:type="paragraph" w:styleId="a7">
    <w:name w:val="Balloon Text"/>
    <w:basedOn w:val="a"/>
    <w:link w:val="a8"/>
    <w:uiPriority w:val="99"/>
    <w:semiHidden/>
    <w:unhideWhenUsed/>
    <w:rsid w:val="00014177"/>
    <w:pPr>
      <w:spacing w:after="0" w:line="240" w:lineRule="auto"/>
    </w:pPr>
    <w:rPr>
      <w:rFonts w:ascii="Tahoma" w:eastAsia="Calibri" w:hAnsi="Tahoma" w:cs="Tahoma"/>
      <w:sz w:val="16"/>
      <w:szCs w:val="16"/>
      <w:lang w:eastAsia="en-US"/>
    </w:rPr>
  </w:style>
  <w:style w:type="character" w:customStyle="1" w:styleId="a8">
    <w:name w:val="Текст выноски Знак"/>
    <w:basedOn w:val="a0"/>
    <w:link w:val="a7"/>
    <w:uiPriority w:val="99"/>
    <w:semiHidden/>
    <w:rsid w:val="00014177"/>
    <w:rPr>
      <w:rFonts w:ascii="Tahoma" w:eastAsia="Calibri" w:hAnsi="Tahoma" w:cs="Tahoma"/>
      <w:sz w:val="16"/>
      <w:szCs w:val="16"/>
      <w:lang w:eastAsia="en-US"/>
    </w:rPr>
  </w:style>
  <w:style w:type="paragraph" w:styleId="a9">
    <w:name w:val="Normal (Web)"/>
    <w:basedOn w:val="a"/>
    <w:rsid w:val="000141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a">
    <w:name w:val="header"/>
    <w:basedOn w:val="a"/>
    <w:link w:val="ab"/>
    <w:uiPriority w:val="99"/>
    <w:semiHidden/>
    <w:unhideWhenUsed/>
    <w:rsid w:val="00014177"/>
    <w:pPr>
      <w:tabs>
        <w:tab w:val="center" w:pos="4677"/>
        <w:tab w:val="right" w:pos="9355"/>
      </w:tabs>
    </w:pPr>
    <w:rPr>
      <w:rFonts w:ascii="Calibri" w:eastAsia="Calibri" w:hAnsi="Calibri" w:cs="Times New Roman"/>
      <w:lang w:eastAsia="en-US"/>
    </w:rPr>
  </w:style>
  <w:style w:type="character" w:customStyle="1" w:styleId="ab">
    <w:name w:val="Верхний колонтитул Знак"/>
    <w:basedOn w:val="a0"/>
    <w:link w:val="aa"/>
    <w:uiPriority w:val="99"/>
    <w:semiHidden/>
    <w:rsid w:val="00014177"/>
    <w:rPr>
      <w:rFonts w:ascii="Calibri" w:eastAsia="Calibri" w:hAnsi="Calibri" w:cs="Times New Roman"/>
      <w:lang w:eastAsia="en-US"/>
    </w:rPr>
  </w:style>
  <w:style w:type="paragraph" w:styleId="ac">
    <w:name w:val="footer"/>
    <w:basedOn w:val="a"/>
    <w:link w:val="ad"/>
    <w:uiPriority w:val="99"/>
    <w:unhideWhenUsed/>
    <w:rsid w:val="00014177"/>
    <w:pPr>
      <w:tabs>
        <w:tab w:val="center" w:pos="4677"/>
        <w:tab w:val="right" w:pos="9355"/>
      </w:tabs>
    </w:pPr>
    <w:rPr>
      <w:rFonts w:ascii="Calibri" w:eastAsia="Calibri" w:hAnsi="Calibri" w:cs="Times New Roman"/>
      <w:lang w:eastAsia="en-US"/>
    </w:rPr>
  </w:style>
  <w:style w:type="character" w:customStyle="1" w:styleId="ad">
    <w:name w:val="Нижний колонтитул Знак"/>
    <w:basedOn w:val="a0"/>
    <w:link w:val="ac"/>
    <w:uiPriority w:val="99"/>
    <w:rsid w:val="00014177"/>
    <w:rPr>
      <w:rFonts w:ascii="Calibri" w:eastAsia="Calibri" w:hAnsi="Calibri" w:cs="Times New Roman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31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8656EB-74A7-42F9-BD3B-35B7045923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1</Pages>
  <Words>17390</Words>
  <Characters>99124</Characters>
  <Application>Microsoft Office Word</Application>
  <DocSecurity>0</DocSecurity>
  <Lines>826</Lines>
  <Paragraphs>2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62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ZaRd</dc:creator>
  <cp:keywords/>
  <dc:description/>
  <cp:lastModifiedBy>АРТЕМ</cp:lastModifiedBy>
  <cp:revision>15</cp:revision>
  <dcterms:created xsi:type="dcterms:W3CDTF">2018-08-22T16:06:00Z</dcterms:created>
  <dcterms:modified xsi:type="dcterms:W3CDTF">2024-05-28T13:34:00Z</dcterms:modified>
</cp:coreProperties>
</file>